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7975D0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7975D0" w:rsidRDefault="007975D0" w:rsidP="007975D0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0E35D3FA" w:rsidR="007975D0" w:rsidRPr="007975D0" w:rsidRDefault="007975D0" w:rsidP="007975D0">
            <w:pPr>
              <w:pStyle w:val="Ptabletext"/>
            </w:pPr>
            <w:r w:rsidRPr="007975D0">
              <w:t>D</w:t>
            </w:r>
          </w:p>
        </w:tc>
        <w:tc>
          <w:tcPr>
            <w:tcW w:w="792" w:type="dxa"/>
            <w:shd w:val="clear" w:color="auto" w:fill="auto"/>
          </w:tcPr>
          <w:p w14:paraId="6D8A5FF6" w14:textId="3E91B98F" w:rsidR="007975D0" w:rsidRPr="007975D0" w:rsidRDefault="007975D0" w:rsidP="007975D0">
            <w:pPr>
              <w:pStyle w:val="Ptabletext"/>
            </w:pPr>
            <w:r w:rsidRPr="007975D0">
              <w:t>A</w:t>
            </w:r>
          </w:p>
        </w:tc>
        <w:tc>
          <w:tcPr>
            <w:tcW w:w="792" w:type="dxa"/>
            <w:shd w:val="clear" w:color="auto" w:fill="auto"/>
          </w:tcPr>
          <w:p w14:paraId="70904B10" w14:textId="4C054D96" w:rsidR="007975D0" w:rsidRPr="007975D0" w:rsidRDefault="007975D0" w:rsidP="007975D0">
            <w:pPr>
              <w:pStyle w:val="Ptabletext"/>
            </w:pPr>
            <w:r w:rsidRPr="007975D0">
              <w:t>A</w:t>
            </w:r>
          </w:p>
        </w:tc>
        <w:tc>
          <w:tcPr>
            <w:tcW w:w="792" w:type="dxa"/>
            <w:shd w:val="clear" w:color="auto" w:fill="auto"/>
          </w:tcPr>
          <w:p w14:paraId="6A9C97D3" w14:textId="434F7D34" w:rsidR="007975D0" w:rsidRPr="007975D0" w:rsidRDefault="007975D0" w:rsidP="007975D0">
            <w:pPr>
              <w:pStyle w:val="Ptabletext"/>
            </w:pPr>
            <w:r w:rsidRPr="007975D0">
              <w:t>D</w:t>
            </w:r>
          </w:p>
        </w:tc>
        <w:tc>
          <w:tcPr>
            <w:tcW w:w="792" w:type="dxa"/>
            <w:shd w:val="clear" w:color="auto" w:fill="auto"/>
          </w:tcPr>
          <w:p w14:paraId="147972F7" w14:textId="4FF74D7C" w:rsidR="007975D0" w:rsidRPr="007975D0" w:rsidRDefault="007975D0" w:rsidP="007975D0">
            <w:pPr>
              <w:pStyle w:val="Ptabletext"/>
            </w:pPr>
            <w:r w:rsidRPr="007975D0">
              <w:t>B</w:t>
            </w:r>
          </w:p>
        </w:tc>
        <w:tc>
          <w:tcPr>
            <w:tcW w:w="792" w:type="dxa"/>
            <w:shd w:val="clear" w:color="auto" w:fill="auto"/>
          </w:tcPr>
          <w:p w14:paraId="123C2422" w14:textId="703FDDA4" w:rsidR="007975D0" w:rsidRPr="007975D0" w:rsidRDefault="007975D0" w:rsidP="007975D0">
            <w:pPr>
              <w:pStyle w:val="Ptabletext"/>
            </w:pPr>
            <w:r w:rsidRPr="007975D0">
              <w:t>A</w:t>
            </w:r>
          </w:p>
        </w:tc>
        <w:tc>
          <w:tcPr>
            <w:tcW w:w="792" w:type="dxa"/>
            <w:shd w:val="clear" w:color="auto" w:fill="auto"/>
          </w:tcPr>
          <w:p w14:paraId="2842DAE2" w14:textId="37721082" w:rsidR="007975D0" w:rsidRPr="007975D0" w:rsidRDefault="007975D0" w:rsidP="007975D0">
            <w:pPr>
              <w:pStyle w:val="Ptabletext"/>
            </w:pPr>
            <w:r w:rsidRPr="007975D0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71ADE4A1" w:rsidR="007975D0" w:rsidRPr="007975D0" w:rsidRDefault="007975D0" w:rsidP="007975D0">
            <w:pPr>
              <w:pStyle w:val="Ptabletext"/>
            </w:pPr>
            <w:r w:rsidRPr="007975D0"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3662FCF4" w:rsidR="007975D0" w:rsidRPr="007975D0" w:rsidRDefault="007975D0" w:rsidP="007975D0">
            <w:pPr>
              <w:pStyle w:val="Ptabletext"/>
            </w:pPr>
            <w:r w:rsidRPr="007975D0">
              <w:t>A</w:t>
            </w:r>
          </w:p>
        </w:tc>
        <w:tc>
          <w:tcPr>
            <w:tcW w:w="792" w:type="dxa"/>
          </w:tcPr>
          <w:p w14:paraId="3AC561D1" w14:textId="1A03675B" w:rsidR="007975D0" w:rsidRPr="007975D0" w:rsidRDefault="007975D0" w:rsidP="007975D0">
            <w:pPr>
              <w:pStyle w:val="Ptabletext"/>
            </w:pPr>
            <w:r w:rsidRPr="007975D0">
              <w:t>C</w:t>
            </w:r>
          </w:p>
        </w:tc>
        <w:tc>
          <w:tcPr>
            <w:tcW w:w="792" w:type="dxa"/>
          </w:tcPr>
          <w:p w14:paraId="53105D38" w14:textId="2569D3BA" w:rsidR="007975D0" w:rsidRPr="007975D0" w:rsidRDefault="007975D0" w:rsidP="007975D0">
            <w:pPr>
              <w:pStyle w:val="Ptabletext"/>
            </w:pPr>
            <w:r w:rsidRPr="007975D0">
              <w:t>D</w:t>
            </w:r>
          </w:p>
        </w:tc>
        <w:tc>
          <w:tcPr>
            <w:tcW w:w="792" w:type="dxa"/>
            <w:shd w:val="clear" w:color="auto" w:fill="auto"/>
          </w:tcPr>
          <w:p w14:paraId="70688D5B" w14:textId="70B19F88" w:rsidR="007975D0" w:rsidRPr="007975D0" w:rsidRDefault="007975D0" w:rsidP="007975D0">
            <w:pPr>
              <w:pStyle w:val="Ptabletext"/>
            </w:pPr>
            <w:r w:rsidRPr="007975D0">
              <w:t>C</w:t>
            </w:r>
          </w:p>
        </w:tc>
      </w:tr>
    </w:tbl>
    <w:p w14:paraId="605C8DFC" w14:textId="77777777" w:rsidR="002C06C1" w:rsidRDefault="002C06C1" w:rsidP="00B13AAE">
      <w:pPr>
        <w:pStyle w:val="Pquestionheadingmc1stafterhead"/>
      </w:pPr>
    </w:p>
    <w:p w14:paraId="6E0479B3" w14:textId="60F27A72" w:rsidR="006D7A87" w:rsidRPr="00B13AAE" w:rsidRDefault="006D7A87" w:rsidP="00B13AAE">
      <w:pPr>
        <w:pStyle w:val="Pquestionheadingmc1stafterhead"/>
      </w:pPr>
      <w:r w:rsidRPr="00B13AAE">
        <w:t>Question 1</w:t>
      </w:r>
      <w:r w:rsidR="00AB25F7" w:rsidRPr="00AB25F7">
        <w:tab/>
      </w:r>
      <w:r w:rsidR="004B4A9F">
        <w:t>[6.</w:t>
      </w:r>
      <w:r w:rsidR="00022375">
        <w:t>1]</w:t>
      </w:r>
    </w:p>
    <w:p w14:paraId="3CBDAAA2" w14:textId="1305FCB2" w:rsidR="00502A7B" w:rsidRPr="00612951" w:rsidRDefault="0017579F" w:rsidP="00612951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4A61C86D" w14:textId="252F48F2" w:rsidR="007975D0" w:rsidRPr="00E125D7" w:rsidRDefault="0081470D" w:rsidP="008D7E71">
      <w:pPr>
        <w:pStyle w:val="Pquestiontextmainstem"/>
      </w:pPr>
      <w:r w:rsidRPr="00D01814">
        <w:t>Find the point on the graph that is to</w:t>
      </w:r>
      <w:r w:rsidR="007975D0">
        <w:t xml:space="preserve"> the </w:t>
      </w:r>
      <w:r w:rsidR="007975D0" w:rsidRPr="00E125D7">
        <w:t>left of the oven tray and higher than the mixing bowl:</w:t>
      </w:r>
    </w:p>
    <w:p w14:paraId="60AD540E" w14:textId="133BAC7A" w:rsidR="0081470D" w:rsidRDefault="007975D0" w:rsidP="008D7E71">
      <w:pPr>
        <w:pStyle w:val="Pquestiontextmainstem"/>
      </w:pPr>
      <w:r>
        <w:t>m</w:t>
      </w:r>
      <w:r w:rsidRPr="00E125D7">
        <w:t>easuring jug</w:t>
      </w:r>
      <w:r w:rsidR="00AB25F7">
        <w:t>.</w:t>
      </w:r>
    </w:p>
    <w:p w14:paraId="0588351E" w14:textId="31FF947D" w:rsidR="006D7A87" w:rsidRPr="00372314" w:rsidRDefault="006D7A87" w:rsidP="00A20E2A">
      <w:pPr>
        <w:pStyle w:val="Pquestionheadingmc"/>
      </w:pPr>
      <w:r w:rsidRPr="00372314">
        <w:t>Question 2</w:t>
      </w:r>
      <w:r w:rsidR="00AB25F7" w:rsidRPr="00AB25F7">
        <w:tab/>
      </w:r>
      <w:r w:rsidR="004B4A9F">
        <w:t>[6.</w:t>
      </w:r>
      <w:r w:rsidR="00022375">
        <w:t>1]</w:t>
      </w:r>
    </w:p>
    <w:p w14:paraId="556A6B95" w14:textId="20A601DF" w:rsidR="00502A7B" w:rsidRPr="00612951" w:rsidRDefault="007975D0" w:rsidP="00612951">
      <w:pPr>
        <w:pStyle w:val="Pquestiontextmcqoptions"/>
      </w:pPr>
      <w:r>
        <w:rPr>
          <w:rStyle w:val="Cquestionpartlabelbold"/>
        </w:rPr>
        <w:t>A</w:t>
      </w:r>
      <w:r w:rsidR="00AB25F7" w:rsidRPr="00AB25F7">
        <w:tab/>
      </w:r>
    </w:p>
    <w:p w14:paraId="1515435B" w14:textId="52454C8B" w:rsidR="0081470D" w:rsidRPr="00AB25F7" w:rsidRDefault="007975D0" w:rsidP="008D7E71">
      <w:pPr>
        <w:pStyle w:val="Pquestiontextmainstem"/>
      </w:pPr>
      <w:r w:rsidRPr="00E125D7">
        <w:t xml:space="preserve">Steepest positive line for the fastest travel speed is in section </w:t>
      </w:r>
      <w:r>
        <w:rPr>
          <w:rStyle w:val="Cmathsexpressions"/>
          <w:i/>
          <w:iCs/>
        </w:rPr>
        <w:t>B</w:t>
      </w:r>
      <w:r w:rsidR="00AB25F7">
        <w:rPr>
          <w:rStyle w:val="Cmathsexpressions"/>
          <w:iCs/>
        </w:rPr>
        <w:t>.</w:t>
      </w:r>
    </w:p>
    <w:p w14:paraId="27C35BD9" w14:textId="39B12A71" w:rsidR="006D7A87" w:rsidRPr="00372314" w:rsidRDefault="006D7A87" w:rsidP="00A20E2A">
      <w:pPr>
        <w:pStyle w:val="Pquestionheadingmc"/>
      </w:pPr>
      <w:r w:rsidRPr="00372314">
        <w:t>Question 3</w:t>
      </w:r>
      <w:r w:rsidR="00AB25F7" w:rsidRPr="00AB25F7">
        <w:tab/>
      </w:r>
      <w:r w:rsidR="004B4A9F">
        <w:t>[6.</w:t>
      </w:r>
      <w:r w:rsidR="00022375">
        <w:t>2]</w:t>
      </w:r>
    </w:p>
    <w:p w14:paraId="0CA7607D" w14:textId="50031088" w:rsidR="00612951" w:rsidRDefault="0017579F" w:rsidP="00612951">
      <w:pPr>
        <w:pStyle w:val="Pquestiontextmcqoptions"/>
      </w:pPr>
      <w:r>
        <w:rPr>
          <w:rStyle w:val="Cquestionpartlabelbold"/>
        </w:rPr>
        <w:t>A</w:t>
      </w:r>
      <w:r w:rsidR="00AB25F7" w:rsidRPr="00AB25F7">
        <w:tab/>
      </w:r>
    </w:p>
    <w:p w14:paraId="0CCFB89F" w14:textId="769D284A" w:rsidR="004B4A9F" w:rsidRDefault="00696C2B" w:rsidP="008D7E71">
      <w:pPr>
        <w:pStyle w:val="Pquestiontextmainstem"/>
      </w:pPr>
      <w:r w:rsidRPr="00E125D7">
        <w:t xml:space="preserve">All points on the line </w:t>
      </w:r>
      <w:r w:rsidRPr="008D7E71">
        <w:rPr>
          <w:rStyle w:val="Cmathsexpressions"/>
          <w:i/>
          <w:iCs/>
        </w:rPr>
        <w:t>y = -</w:t>
      </w:r>
      <w:r w:rsidRPr="00E125D7">
        <w:t xml:space="preserve">5 have a </w:t>
      </w:r>
      <w:r w:rsidRPr="008D7E71">
        <w:rPr>
          <w:rStyle w:val="Cmathsexpressions"/>
          <w:i/>
          <w:iCs/>
        </w:rPr>
        <w:t>y</w:t>
      </w:r>
      <w:r w:rsidRPr="00E125D7">
        <w:t>-coordinate of -5. (0, -5)</w:t>
      </w:r>
    </w:p>
    <w:p w14:paraId="402CD82A" w14:textId="6C5B67F3" w:rsidR="006D7A87" w:rsidRPr="00372314" w:rsidRDefault="006D7A87" w:rsidP="00A20E2A">
      <w:pPr>
        <w:pStyle w:val="Pquestionheadingmc"/>
      </w:pPr>
      <w:r w:rsidRPr="00372314">
        <w:t>Question 4</w:t>
      </w:r>
      <w:r w:rsidR="00AB25F7" w:rsidRPr="00AB25F7">
        <w:tab/>
      </w:r>
      <w:r w:rsidR="004B4A9F">
        <w:t>[6.2</w:t>
      </w:r>
      <w:r w:rsidR="00022375">
        <w:t>]</w:t>
      </w:r>
    </w:p>
    <w:p w14:paraId="136D9C47" w14:textId="44AFED57" w:rsidR="00612951" w:rsidRDefault="007975D0" w:rsidP="00612951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4505061C" w14:textId="77777777" w:rsidR="0081470D" w:rsidRDefault="0081470D" w:rsidP="00BF0D54">
      <w:pPr>
        <w:pStyle w:val="Pquestiontextmainstem"/>
      </w:pPr>
      <w:r w:rsidRPr="00D01814">
        <w:t>Each column in the table represents one coordinate.</w:t>
      </w:r>
    </w:p>
    <w:p w14:paraId="55C31DDD" w14:textId="311ECBB2" w:rsidR="006D7A87" w:rsidRPr="00372314" w:rsidRDefault="00E44E38" w:rsidP="00A20E2A">
      <w:pPr>
        <w:pStyle w:val="Pquestionheadingmc"/>
      </w:pPr>
      <w:r>
        <w:t>Question 5</w:t>
      </w:r>
      <w:r w:rsidR="00AB25F7" w:rsidRPr="00AB25F7">
        <w:tab/>
      </w:r>
      <w:r w:rsidR="004B4A9F">
        <w:t>[6.2</w:t>
      </w:r>
      <w:r w:rsidR="00022375">
        <w:t>]</w:t>
      </w:r>
    </w:p>
    <w:p w14:paraId="395D94D5" w14:textId="6CD60428" w:rsidR="00612951" w:rsidRDefault="007975D0" w:rsidP="00612951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75E1F2E3" w14:textId="299DD88E" w:rsidR="0081470D" w:rsidRDefault="00696C2B" w:rsidP="008D7E71">
      <w:pPr>
        <w:pStyle w:val="Pquestiontextmainstem"/>
      </w:pPr>
      <w:r w:rsidRPr="00E125D7">
        <w:t xml:space="preserve">All points on the line </w:t>
      </w:r>
      <w:r w:rsidRPr="008D7E71">
        <w:rPr>
          <w:rStyle w:val="Cmathsexpressions"/>
          <w:i/>
          <w:iCs/>
        </w:rPr>
        <w:t>x = -</w:t>
      </w:r>
      <w:r w:rsidRPr="00E125D7">
        <w:t xml:space="preserve">3 have an </w:t>
      </w:r>
      <w:r w:rsidRPr="008D7E71">
        <w:rPr>
          <w:rStyle w:val="Cmathsexpressions"/>
          <w:i/>
          <w:iCs/>
        </w:rPr>
        <w:t>x</w:t>
      </w:r>
      <w:r w:rsidRPr="00E125D7">
        <w:t>-coordinate of -3. (-3, 2)</w:t>
      </w:r>
    </w:p>
    <w:p w14:paraId="29CA583F" w14:textId="31A14DD8" w:rsidR="006D7A87" w:rsidRPr="00372314" w:rsidRDefault="00357182" w:rsidP="00A20E2A">
      <w:pPr>
        <w:pStyle w:val="Pquestionheadingmc"/>
      </w:pPr>
      <w:r>
        <w:t>Question 6</w:t>
      </w:r>
      <w:r w:rsidR="00AB25F7" w:rsidRPr="00AB25F7">
        <w:tab/>
      </w:r>
      <w:r w:rsidR="004B4A9F">
        <w:t>[6.</w:t>
      </w:r>
      <w:r w:rsidR="002C06C1">
        <w:t>3</w:t>
      </w:r>
      <w:r w:rsidR="00022375">
        <w:t>]</w:t>
      </w:r>
    </w:p>
    <w:p w14:paraId="52A8268D" w14:textId="2EF7DF23" w:rsidR="00612951" w:rsidRDefault="007975D0" w:rsidP="00612951">
      <w:pPr>
        <w:pStyle w:val="Pquestiontextmcqoptions"/>
      </w:pPr>
      <w:r>
        <w:rPr>
          <w:rStyle w:val="Cquestionpartlabelbold"/>
        </w:rPr>
        <w:t>A</w:t>
      </w:r>
      <w:r w:rsidR="00AB25F7" w:rsidRPr="00AB25F7">
        <w:tab/>
      </w:r>
    </w:p>
    <w:p w14:paraId="4027B09C" w14:textId="77777777" w:rsidR="00696C2B" w:rsidRPr="00E125D7" w:rsidRDefault="00696C2B" w:rsidP="008D7E71">
      <w:pPr>
        <w:pStyle w:val="Pquestiontextmainstem"/>
      </w:pPr>
      <w:r w:rsidRPr="008D7E71">
        <w:rPr>
          <w:rStyle w:val="Cmathsexpressions"/>
          <w:i/>
          <w:iCs/>
        </w:rPr>
        <w:t>y</w:t>
      </w:r>
      <w:r w:rsidRPr="00E125D7">
        <w:t xml:space="preserve"> = 4</w:t>
      </w:r>
      <w:r w:rsidRPr="008D7E71">
        <w:rPr>
          <w:rStyle w:val="Cmathsexpressions"/>
          <w:i/>
          <w:iCs/>
        </w:rPr>
        <w:t>x</w:t>
      </w:r>
      <w:r w:rsidRPr="00E125D7">
        <w:t xml:space="preserve"> – 1 </w:t>
      </w:r>
    </w:p>
    <w:p w14:paraId="24C44C18" w14:textId="4DAF251E" w:rsidR="0081470D" w:rsidRPr="00696C2B" w:rsidRDefault="00696C2B" w:rsidP="00696C2B">
      <w:pPr>
        <w:pStyle w:val="Pquestiontextmainstem"/>
      </w:pPr>
      <w:r w:rsidRPr="00696C2B">
        <w:t>Substituting the x-coordinate of each point into the equation gives the corresponding y-coordinate.</w:t>
      </w:r>
    </w:p>
    <w:p w14:paraId="368F4BCF" w14:textId="2CDC68D8" w:rsidR="006D7A87" w:rsidRPr="00372314" w:rsidRDefault="00357182" w:rsidP="00A20E2A">
      <w:pPr>
        <w:pStyle w:val="Pquestionheadingmc"/>
      </w:pPr>
      <w:r>
        <w:t>Question 7</w:t>
      </w:r>
      <w:r w:rsidR="00AB25F7" w:rsidRPr="00AB25F7">
        <w:tab/>
      </w:r>
      <w:r w:rsidR="004B4A9F">
        <w:t>[6.</w:t>
      </w:r>
      <w:r w:rsidR="002C06C1">
        <w:t>2</w:t>
      </w:r>
      <w:r w:rsidR="00022375">
        <w:t>]</w:t>
      </w:r>
    </w:p>
    <w:p w14:paraId="325C0E61" w14:textId="61214CC8" w:rsidR="00612951" w:rsidRDefault="007975D0" w:rsidP="00612951">
      <w:pPr>
        <w:pStyle w:val="Pquestiontextmcqoptions"/>
      </w:pPr>
      <w:r>
        <w:rPr>
          <w:rStyle w:val="Cquestionpartlabelbold"/>
        </w:rPr>
        <w:t>C</w:t>
      </w:r>
      <w:r w:rsidR="00AB25F7" w:rsidRPr="00AB25F7">
        <w:tab/>
      </w:r>
    </w:p>
    <w:p w14:paraId="5E57B956" w14:textId="69999A60" w:rsidR="0081470D" w:rsidRPr="00696C2B" w:rsidRDefault="00696C2B" w:rsidP="008D7E71">
      <w:pPr>
        <w:pStyle w:val="Pquestiontextmainstem"/>
      </w:pPr>
      <w:r w:rsidRPr="00E125D7">
        <w:rPr>
          <w:position w:val="-10"/>
        </w:rPr>
        <w:object w:dxaOrig="1020" w:dyaOrig="320" w14:anchorId="021D8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8" o:title=""/>
          </v:shape>
          <o:OLEObject Type="Embed" ProgID="Equation.DSMT4" ShapeID="_x0000_i1025" DrawAspect="Content" ObjectID="_1540569748" r:id="rId9"/>
        </w:object>
      </w:r>
      <w:r w:rsidRPr="00E125D7">
        <w:t>.</w:t>
      </w:r>
      <w:r w:rsidRPr="00E125D7">
        <w:rPr>
          <w:vertAlign w:val="superscript"/>
        </w:rPr>
        <w:t xml:space="preserve"> </w:t>
      </w:r>
      <w:r w:rsidR="002C06C1">
        <w:t>Where</w:t>
      </w:r>
      <w:r w:rsidRPr="00E125D7">
        <w:t xml:space="preserve"> </w:t>
      </w:r>
      <w:r w:rsidRPr="008D7E71">
        <w:rPr>
          <w:rStyle w:val="Cmathsexpressions"/>
          <w:i/>
          <w:iCs/>
        </w:rPr>
        <w:t>x</w:t>
      </w:r>
      <w:r w:rsidRPr="00E125D7">
        <w:t xml:space="preserve"> = 3, </w:t>
      </w:r>
      <w:r w:rsidRPr="008D7E71">
        <w:rPr>
          <w:rStyle w:val="Cmathsexpressions"/>
          <w:i/>
          <w:iCs/>
        </w:rPr>
        <w:t xml:space="preserve">y </w:t>
      </w:r>
      <w:r w:rsidRPr="00E125D7">
        <w:t>= 2 × 3 + 3 = 9, so the point (3, 9) is on the line.</w:t>
      </w:r>
    </w:p>
    <w:p w14:paraId="74C1A0D4" w14:textId="7FB961CB" w:rsidR="006D7A87" w:rsidRPr="00372314" w:rsidRDefault="00357182" w:rsidP="00A20E2A">
      <w:pPr>
        <w:pStyle w:val="Pquestionheadingmc"/>
      </w:pPr>
      <w:r>
        <w:t>Question 8</w:t>
      </w:r>
      <w:r w:rsidR="00AB25F7" w:rsidRPr="00AB25F7">
        <w:tab/>
      </w:r>
      <w:r w:rsidR="004B4A9F">
        <w:t>[6.2</w:t>
      </w:r>
      <w:r w:rsidR="00022375">
        <w:t>]</w:t>
      </w:r>
    </w:p>
    <w:p w14:paraId="4343DD93" w14:textId="715C3481" w:rsidR="00502A7B" w:rsidRPr="00612951" w:rsidRDefault="0017579F" w:rsidP="00612951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551D9703" w14:textId="37B2DC23" w:rsidR="0081470D" w:rsidRPr="00AB25F7" w:rsidRDefault="00696C2B" w:rsidP="008D7E71">
      <w:pPr>
        <w:pStyle w:val="Pquestiontextmainstem"/>
      </w:pPr>
      <w:r w:rsidRPr="00E125D7">
        <w:t>The</w:t>
      </w:r>
      <w:r w:rsidRPr="00E125D7">
        <w:rPr>
          <w:vertAlign w:val="superscript"/>
        </w:rPr>
        <w:t xml:space="preserve"> </w:t>
      </w:r>
      <w:r w:rsidRPr="00E125D7">
        <w:t>line</w:t>
      </w:r>
      <w:r w:rsidRPr="00E125D7">
        <w:rPr>
          <w:vertAlign w:val="superscript"/>
        </w:rPr>
        <w:t xml:space="preserve"> </w:t>
      </w:r>
      <w:r w:rsidRPr="00E125D7">
        <w:t>with</w:t>
      </w:r>
      <w:r w:rsidRPr="00E125D7">
        <w:rPr>
          <w:vertAlign w:val="superscript"/>
        </w:rPr>
        <w:t xml:space="preserve"> </w:t>
      </w:r>
      <w:r w:rsidRPr="00E125D7">
        <w:t>equation</w:t>
      </w:r>
      <w:r w:rsidRPr="00E125D7">
        <w:rPr>
          <w:vertAlign w:val="superscript"/>
        </w:rPr>
        <w:t xml:space="preserve"> </w:t>
      </w:r>
      <w:r w:rsidRPr="00E125D7">
        <w:rPr>
          <w:position w:val="-10"/>
        </w:rPr>
        <w:object w:dxaOrig="900" w:dyaOrig="320" w14:anchorId="2580F557">
          <v:shape id="_x0000_i1026" type="#_x0000_t75" style="width:45pt;height:15.75pt" o:ole="">
            <v:imagedata r:id="rId10" o:title=""/>
          </v:shape>
          <o:OLEObject Type="Embed" ProgID="Equation.DSMT4" ShapeID="_x0000_i1026" DrawAspect="Content" ObjectID="_1540569749" r:id="rId11"/>
        </w:object>
      </w:r>
      <w:r w:rsidRPr="00E125D7">
        <w:t xml:space="preserve"> crosses the </w:t>
      </w:r>
      <w:r w:rsidRPr="008D7E71">
        <w:rPr>
          <w:rStyle w:val="Cmathsexpressions"/>
          <w:i/>
          <w:iCs/>
        </w:rPr>
        <w:t>x</w:t>
      </w:r>
      <w:r w:rsidRPr="00E125D7">
        <w:t>-axis at 2</w:t>
      </w:r>
    </w:p>
    <w:p w14:paraId="731A8CDD" w14:textId="1E1062B9" w:rsidR="006D7A87" w:rsidRPr="00372314" w:rsidRDefault="00357182" w:rsidP="00A20E2A">
      <w:pPr>
        <w:pStyle w:val="Pquestionheadingmc"/>
      </w:pPr>
      <w:r>
        <w:t>Question 9</w:t>
      </w:r>
      <w:r w:rsidR="00AB25F7" w:rsidRPr="00AB25F7">
        <w:tab/>
      </w:r>
      <w:r w:rsidR="004B4A9F">
        <w:t>[6.2</w:t>
      </w:r>
      <w:r w:rsidR="00022375">
        <w:t>]</w:t>
      </w:r>
    </w:p>
    <w:p w14:paraId="5C9AEAE7" w14:textId="656A9E25" w:rsidR="00502A7B" w:rsidRPr="00612951" w:rsidRDefault="007975D0" w:rsidP="00612951">
      <w:pPr>
        <w:pStyle w:val="Pquestiontextmcqoptions"/>
      </w:pPr>
      <w:r>
        <w:rPr>
          <w:rStyle w:val="Cquestionpartlabelbold"/>
        </w:rPr>
        <w:t>A</w:t>
      </w:r>
      <w:r w:rsidR="00AB25F7" w:rsidRPr="00AB25F7">
        <w:tab/>
      </w:r>
    </w:p>
    <w:p w14:paraId="6EFB2E95" w14:textId="7991B49A" w:rsidR="0081470D" w:rsidRDefault="00696C2B" w:rsidP="008D7E71">
      <w:pPr>
        <w:pStyle w:val="Pquestiontextmainstem"/>
      </w:pPr>
      <w:r w:rsidRPr="00E125D7">
        <w:t xml:space="preserve">A line with a constant </w:t>
      </w:r>
      <w:r w:rsidRPr="008D7E71">
        <w:rPr>
          <w:rStyle w:val="Cmathsexpressions"/>
          <w:i/>
          <w:iCs/>
        </w:rPr>
        <w:t>x</w:t>
      </w:r>
      <w:r w:rsidRPr="00E125D7">
        <w:t>-coordinate is a vertical line. Vertical lines have an undefined gradient.</w:t>
      </w:r>
    </w:p>
    <w:p w14:paraId="4A3207C2" w14:textId="10BF93F4" w:rsidR="00B2036D" w:rsidRPr="00372314" w:rsidRDefault="00357182" w:rsidP="00A20E2A">
      <w:pPr>
        <w:pStyle w:val="Pquestionheadingmc"/>
      </w:pPr>
      <w:r>
        <w:lastRenderedPageBreak/>
        <w:t>Question 10</w:t>
      </w:r>
      <w:r w:rsidR="00AB25F7" w:rsidRPr="00AB25F7">
        <w:tab/>
      </w:r>
      <w:r w:rsidR="004B4A9F">
        <w:t>[6.2</w:t>
      </w:r>
      <w:r w:rsidR="00022375">
        <w:t>]</w:t>
      </w:r>
    </w:p>
    <w:p w14:paraId="7C606D32" w14:textId="695EE9F1" w:rsidR="00502A7B" w:rsidRPr="00612951" w:rsidRDefault="007975D0" w:rsidP="00612951">
      <w:pPr>
        <w:pStyle w:val="Pquestiontextmcqoptions"/>
      </w:pPr>
      <w:r>
        <w:rPr>
          <w:rStyle w:val="Cquestionpartlabelbold"/>
        </w:rPr>
        <w:t>C</w:t>
      </w:r>
      <w:r w:rsidR="00AB25F7" w:rsidRPr="00AB25F7">
        <w:tab/>
      </w:r>
    </w:p>
    <w:p w14:paraId="052CCFFF" w14:textId="7E4D1A09" w:rsidR="00696C2B" w:rsidRPr="00E125D7" w:rsidRDefault="00696C2B" w:rsidP="008D7E71">
      <w:pPr>
        <w:pStyle w:val="Pquestiontextmainstem"/>
      </w:pPr>
      <w:r w:rsidRPr="008D7E71">
        <w:rPr>
          <w:rStyle w:val="Cmathsexpressions"/>
          <w:i/>
          <w:iCs/>
        </w:rPr>
        <w:t xml:space="preserve">x </w:t>
      </w:r>
      <w:r w:rsidRPr="00E125D7">
        <w:t>+3</w:t>
      </w:r>
      <w:r w:rsidRPr="008D7E71">
        <w:rPr>
          <w:rStyle w:val="Cmathsexpressions"/>
          <w:i/>
          <w:iCs/>
        </w:rPr>
        <w:t>y</w:t>
      </w:r>
      <w:r w:rsidRPr="00E125D7">
        <w:t xml:space="preserve"> = 1</w:t>
      </w:r>
    </w:p>
    <w:p w14:paraId="23340BE2" w14:textId="77777777" w:rsidR="00696C2B" w:rsidRPr="00E125D7" w:rsidRDefault="00696C2B" w:rsidP="008D7E71">
      <w:pPr>
        <w:pStyle w:val="Pquestiontextmainstem"/>
      </w:pPr>
      <w:r w:rsidRPr="00E125D7">
        <w:t xml:space="preserve">Substituting </w:t>
      </w:r>
      <w:r w:rsidRPr="008D7E71">
        <w:rPr>
          <w:rStyle w:val="Cmathsexpressions"/>
          <w:i/>
          <w:iCs/>
        </w:rPr>
        <w:t>x</w:t>
      </w:r>
      <w:r w:rsidRPr="00E125D7">
        <w:t xml:space="preserve"> = -2 into the equation gives a </w:t>
      </w:r>
      <w:r w:rsidRPr="008D7E71">
        <w:rPr>
          <w:rStyle w:val="Cmathsexpressions"/>
          <w:i/>
          <w:iCs/>
        </w:rPr>
        <w:t>y</w:t>
      </w:r>
      <w:r w:rsidRPr="00E125D7">
        <w:t>-coordinate of 1.</w:t>
      </w:r>
    </w:p>
    <w:p w14:paraId="1EB890F4" w14:textId="6EECC254" w:rsidR="00696C2B" w:rsidRPr="00E125D7" w:rsidRDefault="00696C2B" w:rsidP="008D7E71">
      <w:pPr>
        <w:pStyle w:val="Pquestiontextmainstem"/>
      </w:pPr>
      <w:r w:rsidRPr="008D7E71">
        <w:rPr>
          <w:rStyle w:val="Cmathsexpressions"/>
          <w:i/>
          <w:iCs/>
        </w:rPr>
        <w:t xml:space="preserve">x </w:t>
      </w:r>
      <w:r w:rsidRPr="00E125D7">
        <w:t>+3</w:t>
      </w:r>
      <w:r w:rsidRPr="008D7E71">
        <w:rPr>
          <w:rStyle w:val="Cmathsexpressions"/>
          <w:i/>
          <w:iCs/>
        </w:rPr>
        <w:t>y</w:t>
      </w:r>
      <w:r w:rsidRPr="00E125D7">
        <w:t xml:space="preserve"> = 1</w:t>
      </w:r>
    </w:p>
    <w:p w14:paraId="299DAECB" w14:textId="77777777" w:rsidR="00696C2B" w:rsidRPr="00E125D7" w:rsidRDefault="00696C2B" w:rsidP="008D7E71">
      <w:pPr>
        <w:pStyle w:val="Pquestiontextmainstem"/>
      </w:pPr>
      <w:r w:rsidRPr="00E125D7">
        <w:t>-2 + 3</w:t>
      </w:r>
      <w:r w:rsidRPr="008D7E71">
        <w:rPr>
          <w:rStyle w:val="Cmathsexpressions"/>
          <w:i/>
          <w:iCs/>
        </w:rPr>
        <w:t xml:space="preserve">y </w:t>
      </w:r>
      <w:r w:rsidRPr="00E125D7">
        <w:t>= 1</w:t>
      </w:r>
    </w:p>
    <w:p w14:paraId="21476688" w14:textId="77777777" w:rsidR="00696C2B" w:rsidRPr="00E125D7" w:rsidRDefault="00696C2B" w:rsidP="008D7E71">
      <w:pPr>
        <w:pStyle w:val="Pquestiontextmainstem"/>
      </w:pPr>
      <w:r w:rsidRPr="00E125D7">
        <w:t>3</w:t>
      </w:r>
      <w:r w:rsidRPr="008D7E71">
        <w:rPr>
          <w:rStyle w:val="Cmathsexpressions"/>
          <w:i/>
          <w:iCs/>
        </w:rPr>
        <w:t xml:space="preserve">y </w:t>
      </w:r>
      <w:r w:rsidRPr="00E125D7">
        <w:t>= 3</w:t>
      </w:r>
    </w:p>
    <w:p w14:paraId="4BFC28DB" w14:textId="4B353F81" w:rsidR="0081470D" w:rsidRPr="00D01814" w:rsidRDefault="00696C2B" w:rsidP="008D7E71">
      <w:pPr>
        <w:pStyle w:val="Pquestiontextmainstem"/>
      </w:pPr>
      <w:r w:rsidRPr="008D7E71">
        <w:rPr>
          <w:rStyle w:val="Cmathsexpressions"/>
          <w:i/>
          <w:iCs/>
        </w:rPr>
        <w:t>y</w:t>
      </w:r>
      <w:r w:rsidRPr="00E125D7">
        <w:t xml:space="preserve"> = 1</w:t>
      </w:r>
    </w:p>
    <w:p w14:paraId="5B0934B9" w14:textId="246F2D4A" w:rsidR="006E23AF" w:rsidRPr="00372314" w:rsidRDefault="006E23AF" w:rsidP="006E23AF">
      <w:pPr>
        <w:pStyle w:val="Pquestionheadingmc"/>
      </w:pPr>
      <w:r>
        <w:t>Question 11</w:t>
      </w:r>
      <w:r w:rsidR="00AB25F7" w:rsidRPr="00AB25F7">
        <w:tab/>
      </w:r>
      <w:r w:rsidR="004B4A9F">
        <w:t>[6.2</w:t>
      </w:r>
      <w:r w:rsidR="00022375">
        <w:t>]</w:t>
      </w:r>
    </w:p>
    <w:p w14:paraId="0B387BD9" w14:textId="674CE0A6" w:rsidR="006E23AF" w:rsidRPr="00612951" w:rsidRDefault="007975D0" w:rsidP="006E23AF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6D7E9761" w14:textId="6B6F9692" w:rsidR="0081470D" w:rsidRPr="00AB25F7" w:rsidRDefault="0081470D" w:rsidP="008D7E71">
      <w:pPr>
        <w:pStyle w:val="Pquestiontextmainstem"/>
      </w:pPr>
      <w:r w:rsidRPr="00D01814">
        <w:t xml:space="preserve">The line with equation </w:t>
      </w:r>
      <w:r w:rsidR="00696C2B" w:rsidRPr="00E125D7">
        <w:rPr>
          <w:position w:val="-12"/>
        </w:rPr>
        <w:object w:dxaOrig="1040" w:dyaOrig="360" w14:anchorId="6859EFE0">
          <v:shape id="_x0000_i1027" type="#_x0000_t75" style="width:51.75pt;height:18pt" o:ole="">
            <v:imagedata r:id="rId12" o:title=""/>
          </v:shape>
          <o:OLEObject Type="Embed" ProgID="Equation.DSMT4" ShapeID="_x0000_i1027" DrawAspect="Content" ObjectID="_1540569750" r:id="rId13"/>
        </w:object>
      </w:r>
      <w:r w:rsidR="00696C2B" w:rsidRPr="008D7E71">
        <w:t xml:space="preserve"> has a gradient of </w:t>
      </w:r>
      <w:r w:rsidR="00696C2B" w:rsidRPr="00E125D7">
        <w:rPr>
          <w:position w:val="-12"/>
        </w:rPr>
        <w:object w:dxaOrig="180" w:dyaOrig="360" w14:anchorId="6DA0078B">
          <v:shape id="_x0000_i1028" type="#_x0000_t75" style="width:9pt;height:18pt" o:ole="">
            <v:imagedata r:id="rId14" o:title=""/>
          </v:shape>
          <o:OLEObject Type="Embed" ProgID="Equation.DSMT4" ShapeID="_x0000_i1028" DrawAspect="Content" ObjectID="_1540569751" r:id="rId15"/>
        </w:object>
      </w:r>
      <w:r w:rsidR="00696C2B" w:rsidRPr="008D7E71">
        <w:t xml:space="preserve"> which means that the line is not very steep</w:t>
      </w:r>
      <w:r w:rsidRPr="00D01814">
        <w:t>.</w:t>
      </w:r>
    </w:p>
    <w:p w14:paraId="76542682" w14:textId="42E6852C" w:rsidR="006E23AF" w:rsidRPr="00372314" w:rsidRDefault="006E23AF" w:rsidP="006E23AF">
      <w:pPr>
        <w:pStyle w:val="Pquestionheadingmc"/>
      </w:pPr>
      <w:r>
        <w:t>Question 12</w:t>
      </w:r>
      <w:r w:rsidR="00AB25F7" w:rsidRPr="00AB25F7">
        <w:tab/>
      </w:r>
      <w:r w:rsidR="004B4A9F">
        <w:t>[6.4</w:t>
      </w:r>
      <w:r w:rsidR="00022375">
        <w:t>]</w:t>
      </w:r>
    </w:p>
    <w:p w14:paraId="15564516" w14:textId="1382910A" w:rsidR="006E23AF" w:rsidRPr="00612951" w:rsidRDefault="007975D0" w:rsidP="006E23AF">
      <w:pPr>
        <w:pStyle w:val="Pquestiontextmcqoptions"/>
      </w:pPr>
      <w:r>
        <w:rPr>
          <w:rStyle w:val="Cquestionpartlabelbold"/>
        </w:rPr>
        <w:t>C</w:t>
      </w:r>
      <w:r w:rsidR="00AB25F7" w:rsidRPr="00AB25F7">
        <w:tab/>
      </w:r>
    </w:p>
    <w:p w14:paraId="6060470F" w14:textId="77777777" w:rsidR="00696C2B" w:rsidRPr="00E125D7" w:rsidRDefault="006A0B75" w:rsidP="001A6D3A">
      <w:pPr>
        <w:pStyle w:val="Pquestiontextmainstem"/>
      </w:pPr>
      <w:r>
        <w:pict w14:anchorId="449D44AC">
          <v:shape id="_x0000_i1029" type="#_x0000_t75" style="width:192.75pt;height:210pt">
            <v:imagedata r:id="rId16" o:title="PM8_SmB_6_01SSc"/>
          </v:shape>
        </w:pict>
      </w:r>
    </w:p>
    <w:p w14:paraId="6892FCB6" w14:textId="77777777" w:rsidR="00696C2B" w:rsidRDefault="00696C2B" w:rsidP="008D7E71">
      <w:pPr>
        <w:pStyle w:val="Pquestiontextmainstem"/>
      </w:pPr>
      <w:r w:rsidRPr="00E125D7">
        <w:t>Actual value = $23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7CC351A7" w:rsidR="00E8096B" w:rsidRDefault="00E8096B" w:rsidP="00E8096B">
      <w:pPr>
        <w:pStyle w:val="Pquestionheadingsx"/>
      </w:pPr>
      <w:r>
        <w:t>Question 13</w:t>
      </w:r>
      <w:r w:rsidR="00AB25F7" w:rsidRPr="00AB25F7">
        <w:tab/>
      </w:r>
      <w:r w:rsidR="00863C02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2</w:t>
      </w:r>
      <w:r>
        <w:t>]</w:t>
      </w:r>
    </w:p>
    <w:p w14:paraId="57420189" w14:textId="19295C7A" w:rsidR="00696C2B" w:rsidRPr="00133332" w:rsidRDefault="00696C2B" w:rsidP="00696C2B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a</w:t>
      </w:r>
      <w:r w:rsidRPr="000E67C1">
        <w:rPr>
          <w:rStyle w:val="Cquestionpartlabelbold"/>
        </w:rPr>
        <w:t>)</w:t>
      </w:r>
      <w:r w:rsidRPr="00AB25F7">
        <w:tab/>
      </w:r>
      <w:r w:rsidRPr="00133332">
        <w:t xml:space="preserve">The </w:t>
      </w:r>
      <w:r w:rsidRPr="00AB25F7">
        <w:rPr>
          <w:rStyle w:val="Cmathsexpressions"/>
          <w:i/>
          <w:iCs/>
        </w:rPr>
        <w:t>gradient</w:t>
      </w:r>
      <w:r w:rsidRPr="00133332">
        <w:t xml:space="preserve"> of a line is a measure of its steepness.</w:t>
      </w:r>
    </w:p>
    <w:p w14:paraId="6884ED60" w14:textId="7308990A" w:rsidR="00EC0158" w:rsidRPr="00133332" w:rsidRDefault="00EC0158" w:rsidP="00696C2B">
      <w:pPr>
        <w:pStyle w:val="Pquestiontextpartsa"/>
      </w:pPr>
      <w:r w:rsidRPr="00B40E44">
        <w:rPr>
          <w:rStyle w:val="Cquestionpartlabelbold"/>
        </w:rPr>
        <w:t>(</w:t>
      </w:r>
      <w:r w:rsidR="00696C2B">
        <w:rPr>
          <w:rStyle w:val="Cquestionpartlabelbold"/>
        </w:rPr>
        <w:t>b</w:t>
      </w:r>
      <w:r w:rsidRPr="00B40E44">
        <w:rPr>
          <w:rStyle w:val="Cquestionpartlabelbold"/>
        </w:rPr>
        <w:t>)</w:t>
      </w:r>
      <w:r w:rsidR="00AB25F7" w:rsidRPr="00AB25F7">
        <w:tab/>
      </w:r>
      <w:r w:rsidRPr="00133332">
        <w:t xml:space="preserve">Lines with a </w:t>
      </w:r>
      <w:r w:rsidRPr="00AB25F7">
        <w:rPr>
          <w:rStyle w:val="Cmathsexpressions"/>
          <w:i/>
          <w:iCs/>
        </w:rPr>
        <w:t>posi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right and lines with a </w:t>
      </w:r>
      <w:r w:rsidRPr="00AB25F7">
        <w:rPr>
          <w:rStyle w:val="Cmathsexpressions"/>
          <w:i/>
          <w:iCs/>
        </w:rPr>
        <w:t>nega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</w:t>
      </w:r>
      <w:r w:rsidRPr="00AB25F7">
        <w:rPr>
          <w:rStyle w:val="Cmathsexpressions"/>
          <w:i/>
          <w:iCs/>
        </w:rPr>
        <w:t>left</w:t>
      </w:r>
      <w:r w:rsidRPr="00133332">
        <w:t xml:space="preserve">. </w:t>
      </w:r>
    </w:p>
    <w:p w14:paraId="04EF6C79" w14:textId="03149C2D" w:rsidR="00696C2B" w:rsidRPr="00133332" w:rsidRDefault="00696C2B" w:rsidP="00696C2B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E67C1">
        <w:rPr>
          <w:rStyle w:val="Cquestionpartlabelbold"/>
        </w:rPr>
        <w:t>)</w:t>
      </w:r>
      <w:r w:rsidRPr="00AB25F7">
        <w:tab/>
      </w:r>
      <w:r w:rsidRPr="00133332">
        <w:t xml:space="preserve">The point (0, 0) is the </w:t>
      </w:r>
      <w:r w:rsidRPr="00AB25F7">
        <w:rPr>
          <w:rStyle w:val="Cmathsexpressions"/>
          <w:i/>
          <w:iCs/>
        </w:rPr>
        <w:t>origin</w:t>
      </w:r>
      <w:r w:rsidRPr="00133332">
        <w:t xml:space="preserve"> of the </w:t>
      </w:r>
      <w:r w:rsidRPr="00AB25F7">
        <w:rPr>
          <w:rStyle w:val="Cmathsexpressions"/>
          <w:i/>
          <w:iCs/>
        </w:rPr>
        <w:t>Cartesian</w:t>
      </w:r>
      <w:r w:rsidRPr="00133332">
        <w:t xml:space="preserve"> plane.</w:t>
      </w:r>
    </w:p>
    <w:p w14:paraId="5DB38664" w14:textId="2BE41A88" w:rsidR="00BF0D54" w:rsidRDefault="000E67C1" w:rsidP="00696C2B">
      <w:pPr>
        <w:pStyle w:val="Pquestiontextpartsa"/>
      </w:pPr>
      <w:r w:rsidRPr="000E67C1">
        <w:rPr>
          <w:rStyle w:val="Cquestionpartlabelbold"/>
        </w:rPr>
        <w:t>(</w:t>
      </w:r>
      <w:r w:rsidR="00696C2B">
        <w:rPr>
          <w:rStyle w:val="Cquestionpartlabelbold"/>
        </w:rPr>
        <w:t>d</w:t>
      </w:r>
      <w:r w:rsidRPr="000E67C1">
        <w:rPr>
          <w:rStyle w:val="Cquestionpartlabelbold"/>
        </w:rPr>
        <w:t>)</w:t>
      </w:r>
      <w:r w:rsidR="00AB25F7" w:rsidRPr="00AB25F7">
        <w:tab/>
      </w:r>
      <w:r w:rsidR="00BF0D54" w:rsidRPr="00133332">
        <w:t xml:space="preserve">The </w:t>
      </w:r>
      <w:r w:rsidR="00BF0D54" w:rsidRPr="00B40E44">
        <w:rPr>
          <w:rStyle w:val="Cmathsexpressions"/>
          <w:i/>
          <w:iCs/>
        </w:rPr>
        <w:t>x</w:t>
      </w:r>
      <w:r w:rsidR="00BF0D54" w:rsidRPr="00133332">
        <w:t xml:space="preserve">-intercept is where a line crosses the </w:t>
      </w:r>
      <w:r w:rsidR="00BF0D54" w:rsidRPr="00AB25F7">
        <w:rPr>
          <w:rStyle w:val="Cmathsexpressions"/>
          <w:i/>
          <w:iCs/>
        </w:rPr>
        <w:t>x-axis</w:t>
      </w:r>
      <w:r w:rsidR="00BF0D54" w:rsidRPr="00133332">
        <w:t xml:space="preserve"> and the </w:t>
      </w:r>
      <w:r w:rsidR="00BF0D54" w:rsidRPr="00AB25F7">
        <w:rPr>
          <w:rStyle w:val="Cmathsexpressions"/>
          <w:i/>
          <w:iCs/>
        </w:rPr>
        <w:t>y-intercept</w:t>
      </w:r>
      <w:r w:rsidR="00BF0D54" w:rsidRPr="00133332">
        <w:t xml:space="preserve"> is where a line crosses the </w:t>
      </w:r>
      <w:r w:rsidR="00BF0D54" w:rsidRPr="00B40E44">
        <w:rPr>
          <w:rStyle w:val="Cmathsexpressions"/>
          <w:i/>
          <w:iCs/>
        </w:rPr>
        <w:t>y</w:t>
      </w:r>
      <w:r w:rsidR="00BF0D54" w:rsidRPr="00133332">
        <w:t>-axis.</w:t>
      </w:r>
    </w:p>
    <w:p w14:paraId="3CC8278C" w14:textId="59B8C112" w:rsidR="00EC0158" w:rsidRPr="00133332" w:rsidRDefault="00EC0158" w:rsidP="008F67A7">
      <w:pPr>
        <w:pStyle w:val="Pquestiontextpartsa"/>
      </w:pPr>
      <w:r w:rsidRPr="00B40E44">
        <w:rPr>
          <w:rStyle w:val="Cquestionpartlabelbold"/>
        </w:rPr>
        <w:t>(</w:t>
      </w:r>
      <w:r w:rsidR="00696C2B">
        <w:rPr>
          <w:rStyle w:val="Cquestionpartlabelbold"/>
        </w:rPr>
        <w:t>e</w:t>
      </w:r>
      <w:r w:rsidRPr="00B40E44">
        <w:rPr>
          <w:rStyle w:val="Cquestionpartlabelbold"/>
        </w:rPr>
        <w:t>)</w:t>
      </w:r>
      <w:r w:rsidR="00AB25F7" w:rsidRPr="00AB25F7">
        <w:tab/>
      </w:r>
      <w:r w:rsidRPr="00133332">
        <w:t xml:space="preserve">When points on a graph make a </w:t>
      </w:r>
      <w:r w:rsidRPr="00AB25F7">
        <w:rPr>
          <w:rStyle w:val="Cmathsexpressions"/>
          <w:i/>
          <w:iCs/>
        </w:rPr>
        <w:t>straight line</w:t>
      </w:r>
      <w:r w:rsidRPr="00133332">
        <w:t xml:space="preserve"> then the relationship between the variables is </w:t>
      </w:r>
      <w:r w:rsidRPr="00AB25F7">
        <w:rPr>
          <w:rStyle w:val="Cmathsexpressions"/>
          <w:i/>
          <w:iCs/>
        </w:rPr>
        <w:t>linear</w:t>
      </w:r>
      <w:r w:rsidRPr="00133332">
        <w:t>.</w:t>
      </w:r>
    </w:p>
    <w:p w14:paraId="42A11166" w14:textId="314F831C" w:rsidR="00E8096B" w:rsidRDefault="00E8096B" w:rsidP="00E8096B">
      <w:pPr>
        <w:pStyle w:val="Pquestionheadingsx"/>
      </w:pPr>
      <w:r>
        <w:lastRenderedPageBreak/>
        <w:t>Question 14</w:t>
      </w:r>
      <w:r w:rsidR="00AB25F7" w:rsidRPr="00AB25F7">
        <w:tab/>
      </w:r>
      <w:r w:rsidR="00863C0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>
        <w:t>2]</w:t>
      </w:r>
    </w:p>
    <w:p w14:paraId="3CBD1B1D" w14:textId="25DF3676" w:rsidR="00BF0D54" w:rsidRPr="00D01814" w:rsidRDefault="00BF0D54" w:rsidP="00BF0D54">
      <w:pPr>
        <w:pStyle w:val="Pquestiontextmainstem"/>
      </w:pPr>
      <w:r w:rsidRPr="00D01814">
        <w:t xml:space="preserve">Horizontal line is </w:t>
      </w:r>
      <w:r w:rsidRPr="00AB25F7">
        <w:rPr>
          <w:rStyle w:val="Cmathsexpressions"/>
          <w:i/>
          <w:iCs/>
        </w:rPr>
        <w:t>y</w:t>
      </w:r>
      <w:r w:rsidRPr="00D01814">
        <w:t xml:space="preserve"> = -</w:t>
      </w:r>
      <w:r w:rsidR="00696C2B">
        <w:t>2</w:t>
      </w:r>
    </w:p>
    <w:p w14:paraId="3DC5EF51" w14:textId="4AB7ABA8" w:rsidR="00BF0D54" w:rsidRDefault="00BF0D54" w:rsidP="00BF0D54">
      <w:pPr>
        <w:pStyle w:val="Pquestiontextmainstem"/>
      </w:pPr>
      <w:r w:rsidRPr="00D01814">
        <w:t xml:space="preserve">Vertical line is </w:t>
      </w:r>
      <w:r w:rsidRPr="00AB25F7">
        <w:rPr>
          <w:rStyle w:val="Cmathsexpressions"/>
          <w:i/>
          <w:iCs/>
        </w:rPr>
        <w:t>x</w:t>
      </w:r>
      <w:r w:rsidRPr="00D01814">
        <w:t xml:space="preserve"> = </w:t>
      </w:r>
      <w:r w:rsidR="00696C2B">
        <w:t>-3</w:t>
      </w:r>
    </w:p>
    <w:p w14:paraId="3825415C" w14:textId="774BCC63" w:rsidR="00E8096B" w:rsidRDefault="00E8096B" w:rsidP="00E8096B">
      <w:pPr>
        <w:pStyle w:val="Pquestionheadingsx"/>
      </w:pPr>
      <w:r>
        <w:t>Question 15</w:t>
      </w:r>
      <w:r w:rsidR="00AB25F7" w:rsidRPr="00AB25F7">
        <w:tab/>
      </w:r>
      <w:r w:rsidR="00863C02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63C02">
        <w:t>1</w:t>
      </w:r>
      <w:r>
        <w:t>]</w:t>
      </w:r>
    </w:p>
    <w:p w14:paraId="759DA364" w14:textId="0A94D445" w:rsidR="00696C2B" w:rsidRPr="00E125D7" w:rsidRDefault="00696C2B" w:rsidP="0035209A">
      <w:pPr>
        <w:pStyle w:val="Pquestiontextpartsa"/>
      </w:pPr>
      <w:r w:rsidRPr="0035209A">
        <w:rPr>
          <w:rStyle w:val="Cquestionpartlabelbold"/>
        </w:rPr>
        <w:t>(a)</w:t>
      </w:r>
      <w:r w:rsidR="0035209A">
        <w:tab/>
      </w:r>
      <w:r w:rsidRPr="00E125D7">
        <w:t>number of legs and weight (the axis labels)</w:t>
      </w:r>
    </w:p>
    <w:p w14:paraId="3B922DFD" w14:textId="21A9CFC7" w:rsidR="00696C2B" w:rsidRPr="00E125D7" w:rsidRDefault="00696C2B" w:rsidP="0035209A">
      <w:pPr>
        <w:pStyle w:val="Pquestiontextpartsa"/>
      </w:pPr>
      <w:r w:rsidRPr="0035209A">
        <w:rPr>
          <w:rStyle w:val="Cquestionpartlabelbold"/>
        </w:rPr>
        <w:t>(b)</w:t>
      </w:r>
      <w:r w:rsidR="0035209A">
        <w:rPr>
          <w:rStyle w:val="Cquestionpartlabelbold"/>
        </w:rPr>
        <w:tab/>
      </w:r>
      <w:r w:rsidRPr="00E125D7">
        <w:t>spider (higher than emu and to the left of dog)</w:t>
      </w:r>
    </w:p>
    <w:p w14:paraId="71FB03B8" w14:textId="2F45BE7F" w:rsidR="00696C2B" w:rsidRDefault="00696C2B" w:rsidP="0035209A">
      <w:pPr>
        <w:pStyle w:val="Pquestiontextpartsa"/>
      </w:pPr>
      <w:r w:rsidRPr="0035209A">
        <w:rPr>
          <w:rStyle w:val="Cquestionpartlabelbold"/>
        </w:rPr>
        <w:t>(c)</w:t>
      </w:r>
      <w:r w:rsidR="0035209A">
        <w:rPr>
          <w:rStyle w:val="Cquestionpartlabelbold"/>
        </w:rPr>
        <w:tab/>
      </w:r>
      <w:r w:rsidRPr="00E125D7">
        <w:t xml:space="preserve">emu (furthest point along top the right of the </w:t>
      </w:r>
      <w:r w:rsidRPr="008D7E71">
        <w:rPr>
          <w:rStyle w:val="Cmathsexpressions"/>
          <w:i/>
          <w:iCs/>
        </w:rPr>
        <w:t>x</w:t>
      </w:r>
      <w:r w:rsidRPr="00E125D7">
        <w:t>-axis</w:t>
      </w:r>
    </w:p>
    <w:p w14:paraId="08492EF5" w14:textId="6B609E5D" w:rsidR="00E8096B" w:rsidRDefault="00E8096B" w:rsidP="00E8096B">
      <w:pPr>
        <w:pStyle w:val="Pquestionheadingsx"/>
      </w:pPr>
      <w:r>
        <w:t>Question 16</w:t>
      </w:r>
      <w:r w:rsidR="00AB25F7" w:rsidRPr="00AB25F7">
        <w:tab/>
      </w:r>
      <w:r w:rsidR="00863C0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1</w:t>
      </w:r>
      <w:r>
        <w:t>]</w:t>
      </w:r>
    </w:p>
    <w:p w14:paraId="611248A7" w14:textId="369893B7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Pr="00AB25F7">
        <w:tab/>
      </w:r>
      <w:r w:rsidR="00696C2B">
        <w:rPr>
          <w:rStyle w:val="Cmathsexpressions"/>
          <w:i/>
          <w:iCs/>
        </w:rPr>
        <w:t>B</w:t>
      </w:r>
      <w:r w:rsidR="00696C2B" w:rsidRPr="00D01814">
        <w:t>. Steeper lines show faster speeds.</w:t>
      </w:r>
    </w:p>
    <w:p w14:paraId="157A1A7E" w14:textId="16679B0A" w:rsidR="00BF0D5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696C2B">
        <w:rPr>
          <w:rStyle w:val="Cmathsexpressions"/>
          <w:i/>
          <w:iCs/>
        </w:rPr>
        <w:t>C</w:t>
      </w:r>
      <w:r w:rsidR="00696C2B" w:rsidRPr="00D01814">
        <w:t>. Horizontal lines show no movement.</w:t>
      </w:r>
    </w:p>
    <w:p w14:paraId="7A9B19E2" w14:textId="774B5000" w:rsidR="00E8096B" w:rsidRDefault="00E8096B" w:rsidP="00E8096B">
      <w:pPr>
        <w:pStyle w:val="Pquestionheadingsx"/>
      </w:pPr>
      <w:r>
        <w:t>Question 17</w:t>
      </w:r>
      <w:r w:rsidR="00AB25F7" w:rsidRPr="00AB25F7">
        <w:tab/>
      </w:r>
      <w:r w:rsidR="008F67A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63C02">
        <w:t>2</w:t>
      </w:r>
      <w:r>
        <w:t>]</w:t>
      </w:r>
    </w:p>
    <w:tbl>
      <w:tblPr>
        <w:tblW w:w="41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09"/>
        <w:gridCol w:w="592"/>
        <w:gridCol w:w="456"/>
        <w:gridCol w:w="523"/>
        <w:gridCol w:w="523"/>
        <w:gridCol w:w="523"/>
        <w:gridCol w:w="523"/>
        <w:gridCol w:w="523"/>
      </w:tblGrid>
      <w:tr w:rsidR="00696C2B" w:rsidRPr="00D01814" w14:paraId="5F0F54E3" w14:textId="77777777" w:rsidTr="002C06C1">
        <w:trPr>
          <w:trHeight w:val="454"/>
        </w:trPr>
        <w:tc>
          <w:tcPr>
            <w:tcW w:w="509" w:type="dxa"/>
            <w:vAlign w:val="center"/>
          </w:tcPr>
          <w:p w14:paraId="3823D3FC" w14:textId="77777777" w:rsidR="00696C2B" w:rsidRPr="001A6D3A" w:rsidRDefault="00696C2B" w:rsidP="001A6D3A">
            <w:pPr>
              <w:pStyle w:val="Ptabletext"/>
              <w:rPr>
                <w:rStyle w:val="Cmathsexpressions"/>
                <w:i/>
                <w:iCs/>
              </w:rPr>
            </w:pPr>
            <w:r w:rsidRPr="001A6D3A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592" w:type="dxa"/>
            <w:vAlign w:val="center"/>
          </w:tcPr>
          <w:p w14:paraId="51884D00" w14:textId="3763791E" w:rsidR="00696C2B" w:rsidRPr="00696C2B" w:rsidRDefault="00696C2B" w:rsidP="00696C2B">
            <w:pPr>
              <w:pStyle w:val="Ptabletext"/>
            </w:pPr>
            <w:r w:rsidRPr="00696C2B">
              <w:t>-3</w:t>
            </w:r>
          </w:p>
        </w:tc>
        <w:tc>
          <w:tcPr>
            <w:tcW w:w="456" w:type="dxa"/>
            <w:vAlign w:val="center"/>
          </w:tcPr>
          <w:p w14:paraId="74FEECC3" w14:textId="340CCA57" w:rsidR="00696C2B" w:rsidRPr="00696C2B" w:rsidRDefault="00696C2B" w:rsidP="00696C2B">
            <w:pPr>
              <w:pStyle w:val="Ptabletext"/>
            </w:pPr>
            <w:r w:rsidRPr="00696C2B">
              <w:t>-2</w:t>
            </w:r>
          </w:p>
        </w:tc>
        <w:tc>
          <w:tcPr>
            <w:tcW w:w="523" w:type="dxa"/>
            <w:vAlign w:val="center"/>
          </w:tcPr>
          <w:p w14:paraId="72CDE707" w14:textId="4CCC2178" w:rsidR="00696C2B" w:rsidRPr="00696C2B" w:rsidRDefault="00696C2B" w:rsidP="00696C2B">
            <w:pPr>
              <w:pStyle w:val="Ptabletext"/>
            </w:pPr>
            <w:r w:rsidRPr="00696C2B">
              <w:t>-1</w:t>
            </w:r>
          </w:p>
        </w:tc>
        <w:tc>
          <w:tcPr>
            <w:tcW w:w="523" w:type="dxa"/>
            <w:vAlign w:val="center"/>
          </w:tcPr>
          <w:p w14:paraId="6024F0DA" w14:textId="2AA865F1" w:rsidR="00696C2B" w:rsidRPr="00696C2B" w:rsidRDefault="00696C2B" w:rsidP="00696C2B">
            <w:pPr>
              <w:pStyle w:val="Ptabletext"/>
            </w:pPr>
            <w:r w:rsidRPr="00696C2B">
              <w:t>0</w:t>
            </w:r>
          </w:p>
        </w:tc>
        <w:tc>
          <w:tcPr>
            <w:tcW w:w="523" w:type="dxa"/>
            <w:vAlign w:val="center"/>
          </w:tcPr>
          <w:p w14:paraId="0438B809" w14:textId="6C63557B" w:rsidR="00696C2B" w:rsidRPr="00696C2B" w:rsidRDefault="00696C2B" w:rsidP="00696C2B">
            <w:pPr>
              <w:pStyle w:val="Ptabletext"/>
            </w:pPr>
            <w:r w:rsidRPr="00696C2B">
              <w:t>1</w:t>
            </w:r>
          </w:p>
        </w:tc>
        <w:tc>
          <w:tcPr>
            <w:tcW w:w="523" w:type="dxa"/>
            <w:vAlign w:val="center"/>
          </w:tcPr>
          <w:p w14:paraId="0EF8E6C6" w14:textId="7822E670" w:rsidR="00696C2B" w:rsidRPr="00696C2B" w:rsidRDefault="00696C2B" w:rsidP="00696C2B">
            <w:pPr>
              <w:pStyle w:val="Ptabletext"/>
            </w:pPr>
            <w:r w:rsidRPr="00696C2B">
              <w:t>2</w:t>
            </w:r>
          </w:p>
        </w:tc>
        <w:tc>
          <w:tcPr>
            <w:tcW w:w="523" w:type="dxa"/>
            <w:vAlign w:val="center"/>
          </w:tcPr>
          <w:p w14:paraId="7DB9E190" w14:textId="0EB7BF1A" w:rsidR="00696C2B" w:rsidRPr="00696C2B" w:rsidRDefault="00696C2B" w:rsidP="00696C2B">
            <w:pPr>
              <w:pStyle w:val="Ptabletext"/>
            </w:pPr>
            <w:r w:rsidRPr="00696C2B">
              <w:t>3</w:t>
            </w:r>
          </w:p>
        </w:tc>
      </w:tr>
      <w:tr w:rsidR="00696C2B" w:rsidRPr="00D01814" w14:paraId="064E7387" w14:textId="77777777" w:rsidTr="002C06C1">
        <w:trPr>
          <w:trHeight w:val="454"/>
        </w:trPr>
        <w:tc>
          <w:tcPr>
            <w:tcW w:w="509" w:type="dxa"/>
            <w:vAlign w:val="center"/>
          </w:tcPr>
          <w:p w14:paraId="6A3860CE" w14:textId="77777777" w:rsidR="00696C2B" w:rsidRPr="001A6D3A" w:rsidRDefault="00696C2B" w:rsidP="001A6D3A">
            <w:pPr>
              <w:pStyle w:val="Ptabletext"/>
              <w:rPr>
                <w:rStyle w:val="Cmathsexpressions"/>
                <w:i/>
                <w:iCs/>
              </w:rPr>
            </w:pPr>
            <w:r w:rsidRPr="001A6D3A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592" w:type="dxa"/>
            <w:vAlign w:val="center"/>
          </w:tcPr>
          <w:p w14:paraId="0FE69E99" w14:textId="3990C27E" w:rsidR="00696C2B" w:rsidRPr="00696C2B" w:rsidRDefault="00696C2B" w:rsidP="002C06C1">
            <w:pPr>
              <w:pStyle w:val="Ptabletext"/>
            </w:pPr>
            <w:r w:rsidRPr="00696C2B">
              <w:t>-1</w:t>
            </w:r>
            <w:r w:rsidR="002C06C1">
              <w:t>1</w:t>
            </w:r>
          </w:p>
        </w:tc>
        <w:tc>
          <w:tcPr>
            <w:tcW w:w="456" w:type="dxa"/>
            <w:vAlign w:val="center"/>
          </w:tcPr>
          <w:p w14:paraId="1D5F0C4E" w14:textId="54F72FC3" w:rsidR="00696C2B" w:rsidRPr="00696C2B" w:rsidRDefault="00696C2B" w:rsidP="00696C2B">
            <w:pPr>
              <w:pStyle w:val="Ptabletext"/>
            </w:pPr>
            <w:r w:rsidRPr="00696C2B">
              <w:t>-8</w:t>
            </w:r>
          </w:p>
        </w:tc>
        <w:tc>
          <w:tcPr>
            <w:tcW w:w="523" w:type="dxa"/>
            <w:vAlign w:val="center"/>
          </w:tcPr>
          <w:p w14:paraId="6267D311" w14:textId="7E74C3C6" w:rsidR="00696C2B" w:rsidRPr="00696C2B" w:rsidRDefault="00696C2B" w:rsidP="00696C2B">
            <w:pPr>
              <w:pStyle w:val="Ptabletext"/>
            </w:pPr>
            <w:r w:rsidRPr="00696C2B">
              <w:t>-5</w:t>
            </w:r>
          </w:p>
        </w:tc>
        <w:tc>
          <w:tcPr>
            <w:tcW w:w="523" w:type="dxa"/>
            <w:vAlign w:val="center"/>
          </w:tcPr>
          <w:p w14:paraId="44191EFF" w14:textId="4973C476" w:rsidR="00696C2B" w:rsidRPr="00696C2B" w:rsidRDefault="00696C2B" w:rsidP="00696C2B">
            <w:pPr>
              <w:pStyle w:val="Ptabletext"/>
            </w:pPr>
            <w:r w:rsidRPr="00696C2B">
              <w:t>-2</w:t>
            </w:r>
          </w:p>
        </w:tc>
        <w:tc>
          <w:tcPr>
            <w:tcW w:w="523" w:type="dxa"/>
            <w:vAlign w:val="center"/>
          </w:tcPr>
          <w:p w14:paraId="12C70517" w14:textId="5CD19FE2" w:rsidR="00696C2B" w:rsidRPr="00696C2B" w:rsidRDefault="00696C2B" w:rsidP="00696C2B">
            <w:pPr>
              <w:pStyle w:val="Ptabletext"/>
            </w:pPr>
            <w:r w:rsidRPr="00696C2B">
              <w:t>1</w:t>
            </w:r>
          </w:p>
        </w:tc>
        <w:tc>
          <w:tcPr>
            <w:tcW w:w="523" w:type="dxa"/>
            <w:vAlign w:val="center"/>
          </w:tcPr>
          <w:p w14:paraId="781AFEC5" w14:textId="2E7A3F28" w:rsidR="00696C2B" w:rsidRPr="00696C2B" w:rsidRDefault="00696C2B" w:rsidP="00696C2B">
            <w:pPr>
              <w:pStyle w:val="Ptabletext"/>
            </w:pPr>
            <w:r w:rsidRPr="00696C2B">
              <w:t>4</w:t>
            </w:r>
          </w:p>
        </w:tc>
        <w:tc>
          <w:tcPr>
            <w:tcW w:w="523" w:type="dxa"/>
            <w:vAlign w:val="center"/>
          </w:tcPr>
          <w:p w14:paraId="3EACCD58" w14:textId="7854AD4A" w:rsidR="00696C2B" w:rsidRPr="00696C2B" w:rsidRDefault="00696C2B" w:rsidP="00696C2B">
            <w:pPr>
              <w:pStyle w:val="Ptabletext"/>
            </w:pPr>
            <w:r w:rsidRPr="00696C2B">
              <w:t>7</w:t>
            </w:r>
          </w:p>
        </w:tc>
      </w:tr>
    </w:tbl>
    <w:p w14:paraId="41546B8D" w14:textId="069ED401" w:rsidR="00E8096B" w:rsidRDefault="00E8096B" w:rsidP="00E8096B">
      <w:pPr>
        <w:pStyle w:val="Pquestionheadingsx"/>
      </w:pPr>
      <w:r>
        <w:t>Question 18</w:t>
      </w:r>
      <w:r w:rsidR="00AB25F7" w:rsidRPr="00AB25F7">
        <w:tab/>
      </w:r>
      <w:r w:rsidR="00863C0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63C02">
        <w:t>3</w:t>
      </w:r>
      <w:r>
        <w:t>]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566"/>
        <w:gridCol w:w="483"/>
        <w:gridCol w:w="566"/>
        <w:gridCol w:w="416"/>
        <w:gridCol w:w="566"/>
        <w:gridCol w:w="416"/>
        <w:gridCol w:w="566"/>
      </w:tblGrid>
      <w:tr w:rsidR="00696C2B" w:rsidRPr="00133332" w14:paraId="39A01B77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78F7F2F3" w14:textId="23843BA2" w:rsidR="00696C2B" w:rsidRPr="00BF0D54" w:rsidRDefault="00696C2B" w:rsidP="00696C2B">
            <w:pPr>
              <w:pStyle w:val="Ptabletext"/>
              <w:rPr>
                <w:rStyle w:val="Cmathsexpressions"/>
                <w:i/>
                <w:iCs/>
              </w:rPr>
            </w:pPr>
            <w:r w:rsidRPr="00BF0D5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566" w:type="dxa"/>
            <w:vAlign w:val="center"/>
          </w:tcPr>
          <w:p w14:paraId="5B30456B" w14:textId="490662A7" w:rsidR="00696C2B" w:rsidRPr="00696C2B" w:rsidRDefault="00696C2B" w:rsidP="00696C2B">
            <w:pPr>
              <w:pStyle w:val="Ptabletext"/>
            </w:pPr>
            <w:r w:rsidRPr="00696C2B">
              <w:t>-3</w:t>
            </w:r>
          </w:p>
        </w:tc>
        <w:tc>
          <w:tcPr>
            <w:tcW w:w="483" w:type="dxa"/>
            <w:vAlign w:val="center"/>
          </w:tcPr>
          <w:p w14:paraId="65E3FE7F" w14:textId="4054AC59" w:rsidR="00696C2B" w:rsidRPr="00696C2B" w:rsidRDefault="00696C2B" w:rsidP="00696C2B">
            <w:pPr>
              <w:pStyle w:val="Ptabletext"/>
            </w:pPr>
            <w:r w:rsidRPr="00696C2B">
              <w:t>-2</w:t>
            </w:r>
          </w:p>
        </w:tc>
        <w:tc>
          <w:tcPr>
            <w:tcW w:w="566" w:type="dxa"/>
            <w:vAlign w:val="center"/>
          </w:tcPr>
          <w:p w14:paraId="76A74C2A" w14:textId="31199B0D" w:rsidR="00696C2B" w:rsidRPr="00696C2B" w:rsidRDefault="00696C2B" w:rsidP="00696C2B">
            <w:pPr>
              <w:pStyle w:val="Ptabletext"/>
            </w:pPr>
            <w:r w:rsidRPr="00696C2B">
              <w:t>-1</w:t>
            </w:r>
          </w:p>
        </w:tc>
        <w:tc>
          <w:tcPr>
            <w:tcW w:w="416" w:type="dxa"/>
            <w:vAlign w:val="center"/>
          </w:tcPr>
          <w:p w14:paraId="0B21D508" w14:textId="3C5CA916" w:rsidR="00696C2B" w:rsidRPr="00696C2B" w:rsidRDefault="00696C2B" w:rsidP="00696C2B">
            <w:pPr>
              <w:pStyle w:val="Ptabletext"/>
            </w:pPr>
            <w:r w:rsidRPr="00696C2B">
              <w:t>0</w:t>
            </w:r>
          </w:p>
        </w:tc>
        <w:tc>
          <w:tcPr>
            <w:tcW w:w="566" w:type="dxa"/>
            <w:vAlign w:val="center"/>
          </w:tcPr>
          <w:p w14:paraId="2BF64B6E" w14:textId="3AA91811" w:rsidR="00696C2B" w:rsidRPr="00696C2B" w:rsidRDefault="00696C2B" w:rsidP="00696C2B">
            <w:pPr>
              <w:pStyle w:val="Ptabletext"/>
            </w:pPr>
            <w:r w:rsidRPr="00696C2B">
              <w:t>1</w:t>
            </w:r>
          </w:p>
        </w:tc>
        <w:tc>
          <w:tcPr>
            <w:tcW w:w="416" w:type="dxa"/>
            <w:vAlign w:val="center"/>
          </w:tcPr>
          <w:p w14:paraId="22B8854B" w14:textId="075944B7" w:rsidR="00696C2B" w:rsidRPr="00696C2B" w:rsidRDefault="00696C2B" w:rsidP="00696C2B">
            <w:pPr>
              <w:pStyle w:val="Ptabletext"/>
            </w:pPr>
            <w:r w:rsidRPr="00696C2B">
              <w:t>2</w:t>
            </w:r>
          </w:p>
        </w:tc>
        <w:tc>
          <w:tcPr>
            <w:tcW w:w="566" w:type="dxa"/>
            <w:vAlign w:val="center"/>
          </w:tcPr>
          <w:p w14:paraId="1BDE48EB" w14:textId="53CC0525" w:rsidR="00696C2B" w:rsidRPr="00696C2B" w:rsidRDefault="00696C2B" w:rsidP="00696C2B">
            <w:pPr>
              <w:pStyle w:val="Ptabletext"/>
            </w:pPr>
            <w:r w:rsidRPr="00696C2B">
              <w:t>3</w:t>
            </w:r>
          </w:p>
        </w:tc>
      </w:tr>
      <w:tr w:rsidR="00696C2B" w:rsidRPr="00133332" w14:paraId="3B483B4E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4E4A71A1" w14:textId="4FE5ADF3" w:rsidR="00696C2B" w:rsidRPr="00BF0D54" w:rsidRDefault="00696C2B" w:rsidP="00696C2B">
            <w:pPr>
              <w:pStyle w:val="Ptabletext"/>
              <w:rPr>
                <w:rStyle w:val="Cmathsexpressions"/>
                <w:i/>
                <w:iCs/>
              </w:rPr>
            </w:pPr>
            <w:r w:rsidRPr="00BF0D5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566" w:type="dxa"/>
            <w:vAlign w:val="center"/>
          </w:tcPr>
          <w:p w14:paraId="18F61FAF" w14:textId="509CC5BA" w:rsidR="00696C2B" w:rsidRPr="00696C2B" w:rsidRDefault="00696C2B" w:rsidP="00696C2B">
            <w:pPr>
              <w:pStyle w:val="Ptabletext"/>
            </w:pPr>
            <w:r w:rsidRPr="00696C2B">
              <w:t>0</w:t>
            </w:r>
          </w:p>
        </w:tc>
        <w:tc>
          <w:tcPr>
            <w:tcW w:w="483" w:type="dxa"/>
            <w:vAlign w:val="center"/>
          </w:tcPr>
          <w:p w14:paraId="352A2928" w14:textId="0727B85B" w:rsidR="00696C2B" w:rsidRPr="00696C2B" w:rsidRDefault="00696C2B" w:rsidP="00696C2B">
            <w:pPr>
              <w:pStyle w:val="Ptabletext"/>
            </w:pPr>
            <w:r w:rsidRPr="00696C2B">
              <w:t>1</w:t>
            </w:r>
          </w:p>
        </w:tc>
        <w:tc>
          <w:tcPr>
            <w:tcW w:w="566" w:type="dxa"/>
            <w:vAlign w:val="center"/>
          </w:tcPr>
          <w:p w14:paraId="2D79C04B" w14:textId="15F10A45" w:rsidR="00696C2B" w:rsidRPr="00696C2B" w:rsidRDefault="00696C2B" w:rsidP="00696C2B">
            <w:pPr>
              <w:pStyle w:val="Ptabletext"/>
            </w:pPr>
            <w:r w:rsidRPr="00696C2B">
              <w:t>2</w:t>
            </w:r>
          </w:p>
        </w:tc>
        <w:tc>
          <w:tcPr>
            <w:tcW w:w="416" w:type="dxa"/>
            <w:vAlign w:val="center"/>
          </w:tcPr>
          <w:p w14:paraId="32D2D224" w14:textId="0698B464" w:rsidR="00696C2B" w:rsidRPr="00696C2B" w:rsidRDefault="00696C2B" w:rsidP="00696C2B">
            <w:pPr>
              <w:pStyle w:val="Ptabletext"/>
            </w:pPr>
            <w:r w:rsidRPr="00696C2B">
              <w:t>3</w:t>
            </w:r>
          </w:p>
        </w:tc>
        <w:tc>
          <w:tcPr>
            <w:tcW w:w="566" w:type="dxa"/>
            <w:vAlign w:val="center"/>
          </w:tcPr>
          <w:p w14:paraId="5CD48133" w14:textId="46C41A18" w:rsidR="00696C2B" w:rsidRPr="00696C2B" w:rsidRDefault="00696C2B" w:rsidP="00696C2B">
            <w:pPr>
              <w:pStyle w:val="Ptabletext"/>
            </w:pPr>
            <w:r w:rsidRPr="00696C2B">
              <w:t>4</w:t>
            </w:r>
          </w:p>
        </w:tc>
        <w:tc>
          <w:tcPr>
            <w:tcW w:w="416" w:type="dxa"/>
            <w:vAlign w:val="center"/>
          </w:tcPr>
          <w:p w14:paraId="5F6D5E5D" w14:textId="1EFB4A92" w:rsidR="00696C2B" w:rsidRPr="00696C2B" w:rsidRDefault="00696C2B" w:rsidP="00696C2B">
            <w:pPr>
              <w:pStyle w:val="Ptabletext"/>
            </w:pPr>
            <w:r w:rsidRPr="00696C2B">
              <w:t>5</w:t>
            </w:r>
          </w:p>
        </w:tc>
        <w:tc>
          <w:tcPr>
            <w:tcW w:w="566" w:type="dxa"/>
            <w:vAlign w:val="center"/>
          </w:tcPr>
          <w:p w14:paraId="01C9F1A7" w14:textId="2A495897" w:rsidR="00696C2B" w:rsidRPr="00696C2B" w:rsidRDefault="00696C2B" w:rsidP="00696C2B">
            <w:pPr>
              <w:pStyle w:val="Ptabletext"/>
            </w:pPr>
            <w:r w:rsidRPr="00696C2B">
              <w:t>6</w:t>
            </w:r>
          </w:p>
        </w:tc>
      </w:tr>
    </w:tbl>
    <w:p w14:paraId="6FED7F59" w14:textId="20AC3EFD" w:rsidR="00AB25F7" w:rsidRPr="00AB25F7" w:rsidRDefault="00AB25F7" w:rsidP="008D7E71">
      <w:pPr>
        <w:pStyle w:val="Pquestiontextmainstem"/>
        <w:rPr>
          <w:rStyle w:val="Cmathsexpressions"/>
          <w:i/>
          <w:iCs/>
        </w:rPr>
      </w:pPr>
      <w:r w:rsidRPr="00D01814">
        <w:t xml:space="preserve">So </w:t>
      </w:r>
      <w:r w:rsidRPr="00AB25F7">
        <w:rPr>
          <w:rStyle w:val="Cmathsexpressions"/>
          <w:i/>
          <w:iCs/>
        </w:rPr>
        <w:t>y</w:t>
      </w:r>
      <w:r w:rsidRPr="00D01814">
        <w:t xml:space="preserve"> = </w:t>
      </w:r>
      <w:r w:rsidRPr="00696C2B">
        <w:rPr>
          <w:rStyle w:val="Cmathsexpressions"/>
          <w:i/>
          <w:iCs/>
        </w:rPr>
        <w:t>x</w:t>
      </w:r>
      <w:r w:rsidR="00696C2B" w:rsidRPr="00696C2B">
        <w:rPr>
          <w:rStyle w:val="Cmathsexpressions"/>
          <w:i/>
          <w:iCs/>
        </w:rPr>
        <w:t xml:space="preserve"> </w:t>
      </w:r>
      <w:r w:rsidR="00696C2B">
        <w:rPr>
          <w:rStyle w:val="Cmathsexpressions"/>
          <w:iCs/>
        </w:rPr>
        <w:t xml:space="preserve">+ </w:t>
      </w:r>
      <w:r w:rsidR="00696C2B" w:rsidRPr="00696C2B">
        <w:t>3</w:t>
      </w:r>
    </w:p>
    <w:p w14:paraId="5EAED291" w14:textId="76D94333" w:rsidR="00E8096B" w:rsidRDefault="00E8096B" w:rsidP="00E8096B">
      <w:pPr>
        <w:pStyle w:val="Pquestionheadingsx"/>
      </w:pPr>
      <w:r>
        <w:t>Question 19</w:t>
      </w:r>
      <w:r w:rsidR="00AB25F7" w:rsidRPr="00AB25F7">
        <w:tab/>
      </w:r>
      <w:r w:rsidR="00863C02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096B287F" w14:textId="6D47CD31" w:rsidR="00BF0D54" w:rsidRDefault="006A0B75" w:rsidP="001A6D3A">
      <w:pPr>
        <w:pStyle w:val="Pquestiontextmainstem"/>
      </w:pPr>
      <w:r>
        <w:pict w14:anchorId="47C50B1A">
          <v:shape id="_x0000_i1030" type="#_x0000_t75" style="width:175.5pt;height:152.25pt">
            <v:imagedata r:id="rId17" o:title="PM8_SmB_6_04SSc"/>
          </v:shape>
        </w:pict>
      </w:r>
    </w:p>
    <w:p w14:paraId="6EFD4EC6" w14:textId="734AD775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Pr="00AB25F7">
        <w:tab/>
      </w:r>
      <w:r w:rsidR="00BF0D54" w:rsidRPr="00AB25F7">
        <w:rPr>
          <w:rStyle w:val="Cmathsexpressions"/>
          <w:i/>
          <w:iCs/>
        </w:rPr>
        <w:t>y</w:t>
      </w:r>
      <w:r w:rsidR="00BF0D54" w:rsidRPr="00D01814">
        <w:t>-intercept</w:t>
      </w:r>
      <w:r>
        <w:t xml:space="preserve"> </w:t>
      </w:r>
      <w:r w:rsidR="00BF0D54" w:rsidRPr="00D01814">
        <w:t xml:space="preserve">= </w:t>
      </w:r>
      <w:r w:rsidR="00696C2B">
        <w:t>4</w:t>
      </w:r>
      <w:r w:rsidR="00BF0D54" w:rsidRPr="00D01814">
        <w:t xml:space="preserve">, </w:t>
      </w:r>
      <w:r w:rsidR="00696C2B" w:rsidRPr="00E125D7">
        <w:rPr>
          <w:rFonts w:ascii="Times New Roman" w:hAnsi="Times New Roman"/>
          <w:position w:val="-10"/>
          <w:sz w:val="20"/>
          <w:szCs w:val="20"/>
          <w:lang w:val="fr-FR"/>
        </w:rPr>
        <w:object w:dxaOrig="920" w:dyaOrig="320" w14:anchorId="4F5E64B8">
          <v:shape id="_x0000_i1031" type="#_x0000_t75" style="width:45.75pt;height:15.75pt" o:ole="">
            <v:imagedata r:id="rId18" o:title=""/>
          </v:shape>
          <o:OLEObject Type="Embed" ProgID="Equation.DSMT4" ShapeID="_x0000_i1031" DrawAspect="Content" ObjectID="_1540569752" r:id="rId19"/>
        </w:object>
      </w:r>
    </w:p>
    <w:p w14:paraId="06C3FC71" w14:textId="4A6DF367" w:rsidR="00BF0D5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BF0D54" w:rsidRPr="00AB25F7">
        <w:rPr>
          <w:rStyle w:val="Cmathsexpressions"/>
          <w:i/>
          <w:iCs/>
        </w:rPr>
        <w:t>y</w:t>
      </w:r>
      <w:r w:rsidR="00BF0D54" w:rsidRPr="00D01814">
        <w:t>-intercept</w:t>
      </w:r>
      <w:r>
        <w:t xml:space="preserve"> </w:t>
      </w:r>
      <w:r w:rsidR="00BF0D54" w:rsidRPr="00D01814">
        <w:t>=</w:t>
      </w:r>
      <w:r w:rsidR="00696C2B">
        <w:t xml:space="preserve"> -2</w:t>
      </w:r>
      <w:r w:rsidR="00BF0D54" w:rsidRPr="00D01814">
        <w:t xml:space="preserve">, </w:t>
      </w:r>
      <w:r w:rsidR="00696C2B" w:rsidRPr="00E125D7">
        <w:rPr>
          <w:rFonts w:ascii="Times New Roman" w:hAnsi="Times New Roman"/>
          <w:position w:val="-10"/>
          <w:sz w:val="20"/>
          <w:szCs w:val="20"/>
          <w:lang w:val="fr-FR"/>
        </w:rPr>
        <w:object w:dxaOrig="1040" w:dyaOrig="320" w14:anchorId="107A99E0">
          <v:shape id="_x0000_i1032" type="#_x0000_t75" style="width:51.75pt;height:15.75pt" o:ole="">
            <v:imagedata r:id="rId20" o:title=""/>
          </v:shape>
          <o:OLEObject Type="Embed" ProgID="Equation.DSMT4" ShapeID="_x0000_i1032" DrawAspect="Content" ObjectID="_1540569753" r:id="rId21"/>
        </w:object>
      </w:r>
    </w:p>
    <w:p w14:paraId="73D0F66A" w14:textId="328E0708" w:rsidR="00E8096B" w:rsidRDefault="00E8096B" w:rsidP="00E8096B">
      <w:pPr>
        <w:pStyle w:val="Pquestionheadingsx"/>
      </w:pPr>
      <w:r>
        <w:t>Question 20</w:t>
      </w:r>
      <w:r w:rsidR="00AB25F7" w:rsidRPr="00AB25F7">
        <w:tab/>
      </w:r>
      <w:r w:rsidR="002C06C1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1A1A4232" w14:textId="5DF8AD87" w:rsidR="00BF0D54" w:rsidRDefault="00AB25F7" w:rsidP="00BF0D54">
      <w:pPr>
        <w:pStyle w:val="Pquestiontextpartsa"/>
        <w:rPr>
          <w:lang w:val="fr-FR"/>
        </w:rPr>
      </w:pPr>
      <w:r w:rsidRPr="00AB25F7">
        <w:rPr>
          <w:rStyle w:val="Cquestionpartlabelbold"/>
        </w:rPr>
        <w:t>(a)</w:t>
      </w:r>
      <w:r w:rsidRPr="00AB25F7">
        <w:tab/>
      </w:r>
      <w:r w:rsidR="00272426" w:rsidRPr="00E125D7">
        <w:rPr>
          <w:rFonts w:ascii="Times New Roman" w:hAnsi="Times New Roman"/>
          <w:position w:val="-10"/>
          <w:sz w:val="20"/>
          <w:szCs w:val="20"/>
          <w:lang w:val="fr-FR"/>
        </w:rPr>
        <w:object w:dxaOrig="900" w:dyaOrig="320" w14:anchorId="7FDB4EC7">
          <v:shape id="_x0000_i1033" type="#_x0000_t75" style="width:45pt;height:15.75pt" o:ole="">
            <v:imagedata r:id="rId22" o:title=""/>
          </v:shape>
          <o:OLEObject Type="Embed" ProgID="Equation.DSMT4" ShapeID="_x0000_i1033" DrawAspect="Content" ObjectID="_1540569754" r:id="rId23"/>
        </w:object>
      </w:r>
      <w:r w:rsidRPr="00AB25F7">
        <w:tab/>
      </w:r>
      <w:r>
        <w:tab/>
      </w:r>
      <w:r>
        <w:tab/>
      </w:r>
      <w:r w:rsidRPr="00AB25F7">
        <w:rPr>
          <w:rStyle w:val="Cquestionpartlabelbold"/>
        </w:rPr>
        <w:t>(b)</w:t>
      </w:r>
      <w:r w:rsidR="006A0B75">
        <w:t xml:space="preserve">  </w:t>
      </w:r>
      <w:r w:rsidR="00272426" w:rsidRPr="00E125D7">
        <w:rPr>
          <w:rFonts w:ascii="Times New Roman" w:hAnsi="Times New Roman"/>
          <w:position w:val="-10"/>
          <w:sz w:val="20"/>
          <w:szCs w:val="20"/>
          <w:lang w:val="fr-FR"/>
        </w:rPr>
        <w:object w:dxaOrig="1020" w:dyaOrig="320" w14:anchorId="3DEDE05E">
          <v:shape id="_x0000_i1034" type="#_x0000_t75" style="width:51pt;height:15.75pt" o:ole="">
            <v:imagedata r:id="rId24" o:title=""/>
          </v:shape>
          <o:OLEObject Type="Embed" ProgID="Equation.DSMT4" ShapeID="_x0000_i1034" DrawAspect="Content" ObjectID="_1540569755" r:id="rId25"/>
        </w:object>
      </w:r>
    </w:p>
    <w:p w14:paraId="328A365F" w14:textId="7839773D" w:rsidR="00E8096B" w:rsidRDefault="00E8096B" w:rsidP="00E8096B">
      <w:pPr>
        <w:pStyle w:val="Pquestionheadingsx"/>
      </w:pPr>
      <w:r>
        <w:t>Question 21</w:t>
      </w:r>
      <w:r w:rsidR="00AB25F7" w:rsidRPr="00AB25F7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3106ACA0" w14:textId="6268E0DC" w:rsidR="00272426" w:rsidRPr="008D7E71" w:rsidRDefault="008D7E71" w:rsidP="008D7E71">
      <w:pPr>
        <w:pStyle w:val="Pquestiontextmainstem"/>
      </w:pPr>
      <w:r w:rsidRPr="0035209A">
        <w:rPr>
          <w:rStyle w:val="Cmathsexpressions"/>
          <w:i/>
          <w:iCs/>
        </w:rPr>
        <w:t>x</w:t>
      </w:r>
      <w:r w:rsidRPr="008D7E71">
        <w:t>-intercept = (</w:t>
      </w:r>
      <w:r w:rsidRPr="008D7E71">
        <w:rPr>
          <w:position w:val="-24"/>
        </w:rPr>
        <w:object w:dxaOrig="320" w:dyaOrig="620" w14:anchorId="733786EA">
          <v:shape id="_x0000_i1035" type="#_x0000_t75" style="width:15.75pt;height:30.75pt" o:ole="">
            <v:imagedata r:id="rId26" o:title=""/>
          </v:shape>
          <o:OLEObject Type="Embed" ProgID="Equation.DSMT4" ShapeID="_x0000_i1035" DrawAspect="Content" ObjectID="_1540569756" r:id="rId27"/>
        </w:object>
      </w:r>
      <w:r w:rsidRPr="008D7E71">
        <w:t>, 0)</w:t>
      </w:r>
      <w:r w:rsidR="007C77B4">
        <w:t xml:space="preserve">; </w:t>
      </w:r>
      <w:r w:rsidR="00272426" w:rsidRPr="0035209A">
        <w:rPr>
          <w:rStyle w:val="Cmathsexpressions"/>
          <w:i/>
          <w:iCs/>
        </w:rPr>
        <w:t>y</w:t>
      </w:r>
      <w:r w:rsidR="00272426" w:rsidRPr="008D7E71">
        <w:t xml:space="preserve">-intercept = </w:t>
      </w:r>
      <w:r w:rsidRPr="008D7E71">
        <w:t xml:space="preserve">(0, </w:t>
      </w:r>
      <w:r w:rsidR="002C06C1" w:rsidRPr="008D7E71">
        <w:rPr>
          <w:position w:val="-24"/>
        </w:rPr>
        <w:object w:dxaOrig="380" w:dyaOrig="620" w14:anchorId="26A005E6">
          <v:shape id="_x0000_i1036" type="#_x0000_t75" style="width:18.75pt;height:30.75pt" o:ole="">
            <v:imagedata r:id="rId28" o:title=""/>
          </v:shape>
          <o:OLEObject Type="Embed" ProgID="Equation.DSMT4" ShapeID="_x0000_i1036" DrawAspect="Content" ObjectID="_1540569757" r:id="rId29"/>
        </w:object>
      </w:r>
      <w:r w:rsidRPr="008D7E71">
        <w:t>)</w:t>
      </w:r>
    </w:p>
    <w:p w14:paraId="7B54A9B5" w14:textId="0437C99B" w:rsidR="00E8096B" w:rsidRDefault="00E8096B" w:rsidP="00E8096B">
      <w:pPr>
        <w:pStyle w:val="Pquestionheadingsx"/>
      </w:pPr>
      <w:r>
        <w:lastRenderedPageBreak/>
        <w:t>Question 22</w:t>
      </w:r>
      <w:r w:rsidR="00AB25F7" w:rsidRPr="00AB25F7">
        <w:tab/>
      </w:r>
      <w:r w:rsidR="002C06C1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2C06C1">
        <w:rPr>
          <w:rStyle w:val="Cmarkslabel"/>
        </w:rPr>
        <w:t>s</w:t>
      </w:r>
      <w:r w:rsidR="00AB25F7" w:rsidRPr="00AB25F7">
        <w:tab/>
      </w:r>
      <w:r w:rsidR="004B4A9F">
        <w:t>[6.</w:t>
      </w:r>
      <w:r w:rsidR="008F67A7">
        <w:t>2</w:t>
      </w:r>
      <w:r>
        <w:t>]</w:t>
      </w:r>
    </w:p>
    <w:p w14:paraId="03A3323B" w14:textId="313E6ED7" w:rsidR="002C06C1" w:rsidRDefault="006A0B75" w:rsidP="002C06C1">
      <w:pPr>
        <w:pStyle w:val="Pquestiontextmainstem"/>
        <w:rPr>
          <w:lang w:val="fr-FR"/>
        </w:rPr>
      </w:pPr>
      <w:r>
        <w:rPr>
          <w:highlight w:val="yellow"/>
          <w:lang w:val="fr-FR"/>
        </w:rPr>
        <w:pict w14:anchorId="123761DF">
          <v:shape id="_x0000_i1037" type="#_x0000_t75" style="width:170.25pt;height:170.25pt">
            <v:imagedata r:id="rId30" o:title="PM2e_08_EB_06_SBTS_01" grayscale="t"/>
          </v:shape>
        </w:pict>
      </w:r>
    </w:p>
    <w:p w14:paraId="1581D225" w14:textId="09FEEBE5" w:rsidR="00BF0D54" w:rsidRDefault="007C77B4" w:rsidP="00BF0D54">
      <w:pPr>
        <w:pStyle w:val="Pquestiontextmainstem"/>
        <w:rPr>
          <w:lang w:val="fr-FR"/>
        </w:rPr>
      </w:pPr>
      <w:r>
        <w:rPr>
          <w:lang w:val="fr-FR"/>
        </w:rPr>
        <w:t xml:space="preserve">Point of intersection: </w:t>
      </w:r>
      <w:r w:rsidR="00BF0D54" w:rsidRPr="00D01814">
        <w:rPr>
          <w:lang w:val="fr-FR"/>
        </w:rPr>
        <w:t>(</w:t>
      </w:r>
      <w:r w:rsidR="008D7E71" w:rsidRPr="00D01814">
        <w:rPr>
          <w:lang w:val="fr-FR"/>
        </w:rPr>
        <w:t>-2</w:t>
      </w:r>
      <w:r w:rsidR="008D7E71">
        <w:rPr>
          <w:lang w:val="fr-FR"/>
        </w:rPr>
        <w:t xml:space="preserve">, </w:t>
      </w:r>
      <w:r w:rsidR="00BF0D54" w:rsidRPr="00D01814">
        <w:rPr>
          <w:lang w:val="fr-FR"/>
        </w:rPr>
        <w:t>4)</w:t>
      </w:r>
    </w:p>
    <w:p w14:paraId="79FF84BA" w14:textId="5629F0A0" w:rsidR="00E8096B" w:rsidRDefault="00E8096B" w:rsidP="00E8096B">
      <w:pPr>
        <w:pStyle w:val="Pquestionheadingsx"/>
      </w:pPr>
      <w:r>
        <w:t>Question 23</w:t>
      </w:r>
      <w:r w:rsidR="00AB25F7" w:rsidRPr="00AB25F7">
        <w:tab/>
      </w:r>
      <w:r w:rsidR="007D79D2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AB25F7" w:rsidRPr="00AB25F7">
        <w:tab/>
      </w:r>
      <w:r w:rsidR="004B4A9F">
        <w:t>[6.</w:t>
      </w:r>
      <w:r w:rsidR="00D549B9">
        <w:t>3</w:t>
      </w:r>
      <w:r>
        <w:t>]</w:t>
      </w:r>
    </w:p>
    <w:p w14:paraId="5A58AC06" w14:textId="2037B58E" w:rsidR="00BF0D54" w:rsidRDefault="00102559" w:rsidP="00BF0D54">
      <w:pPr>
        <w:pStyle w:val="Pquestiontextmainstem"/>
      </w:pPr>
      <w:r>
        <w:t>Line has g</w:t>
      </w:r>
      <w:r w:rsidR="00BF0D54" w:rsidRPr="00D01814">
        <w:t xml:space="preserve">radient of zero </w:t>
      </w:r>
      <w:r>
        <w:t xml:space="preserve">and </w:t>
      </w:r>
      <w:r w:rsidR="00BF0D54" w:rsidRPr="00D01814">
        <w:t>pass</w:t>
      </w:r>
      <w:r>
        <w:t>es</w:t>
      </w:r>
      <w:r w:rsidR="00BF0D54" w:rsidRPr="00D01814">
        <w:t xml:space="preserve"> through (-</w:t>
      </w:r>
      <w:r w:rsidR="008D7E71">
        <w:t>4</w:t>
      </w:r>
      <w:r w:rsidR="00BF0D54" w:rsidRPr="00D01814">
        <w:t xml:space="preserve">, </w:t>
      </w:r>
      <w:r w:rsidR="008D7E71">
        <w:t>3</w:t>
      </w:r>
      <w:r>
        <w:t>).</w:t>
      </w:r>
      <w:r w:rsidR="00BF0D54" w:rsidRPr="00D01814">
        <w:t xml:space="preserve"> Rule: </w:t>
      </w:r>
      <w:r w:rsidR="008D7E71" w:rsidRPr="00E125D7">
        <w:rPr>
          <w:rFonts w:ascii="Times New Roman" w:hAnsi="Times New Roman"/>
          <w:position w:val="-10"/>
          <w:sz w:val="20"/>
          <w:szCs w:val="20"/>
        </w:rPr>
        <w:object w:dxaOrig="560" w:dyaOrig="320" w14:anchorId="32B68C78">
          <v:shape id="_x0000_i1038" type="#_x0000_t75" style="width:27.75pt;height:15.75pt" o:ole="">
            <v:imagedata r:id="rId31" o:title=""/>
          </v:shape>
          <o:OLEObject Type="Embed" ProgID="Equation.DSMT4" ShapeID="_x0000_i1038" DrawAspect="Content" ObjectID="_1540569758" r:id="rId32"/>
        </w:object>
      </w:r>
    </w:p>
    <w:p w14:paraId="5A93DD10" w14:textId="026A2C89" w:rsidR="00E8096B" w:rsidRDefault="00E8096B" w:rsidP="00E8096B">
      <w:pPr>
        <w:pStyle w:val="Pquestionheadingsx"/>
      </w:pPr>
      <w:r>
        <w:t>Question 24</w:t>
      </w:r>
      <w:r w:rsidR="00AB25F7" w:rsidRPr="00AB25F7">
        <w:tab/>
      </w:r>
      <w:r w:rsidR="007D79D2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07158EED" w14:textId="258FD7D3" w:rsidR="00BF0D54" w:rsidRDefault="008D7E71" w:rsidP="00BF0D54">
      <w:pPr>
        <w:pStyle w:val="Pquestiontextmainstem"/>
      </w:pPr>
      <w:r>
        <w:t>Vertical line through (</w:t>
      </w:r>
      <w:r w:rsidR="00BF0D54" w:rsidRPr="00D01814">
        <w:t>-2</w:t>
      </w:r>
      <w:r>
        <w:t>, 5</w:t>
      </w:r>
      <w:r w:rsidR="00BF0D54" w:rsidRPr="00D01814">
        <w:t xml:space="preserve">). Rule: </w:t>
      </w:r>
      <w:r w:rsidR="0035209A" w:rsidRPr="00E125D7">
        <w:rPr>
          <w:rFonts w:ascii="Times New Roman" w:hAnsi="Times New Roman"/>
          <w:position w:val="-6"/>
          <w:sz w:val="20"/>
          <w:szCs w:val="20"/>
        </w:rPr>
        <w:object w:dxaOrig="620" w:dyaOrig="279" w14:anchorId="06D146A5">
          <v:shape id="_x0000_i1039" type="#_x0000_t75" style="width:30.75pt;height:14.25pt" o:ole="">
            <v:imagedata r:id="rId33" o:title=""/>
          </v:shape>
          <o:OLEObject Type="Embed" ProgID="Equation.DSMT4" ShapeID="_x0000_i1039" DrawAspect="Content" ObjectID="_1540569759" r:id="rId34"/>
        </w:object>
      </w:r>
    </w:p>
    <w:p w14:paraId="69DC6469" w14:textId="1AE55935" w:rsidR="008F67A7" w:rsidRDefault="008F67A7" w:rsidP="008F67A7">
      <w:pPr>
        <w:pStyle w:val="Psectionresults"/>
      </w:pPr>
      <w:r>
        <w:t xml:space="preserve">Short answer total marks:  </w:t>
      </w:r>
      <w:r w:rsidR="007D79D2">
        <w:t>3</w:t>
      </w:r>
      <w:r w:rsidR="00D549B9">
        <w:t>6</w:t>
      </w:r>
    </w:p>
    <w:p w14:paraId="4704F692" w14:textId="77777777" w:rsidR="008F67A7" w:rsidRDefault="008F67A7" w:rsidP="008F67A7">
      <w:pPr>
        <w:pStyle w:val="Psectionheading"/>
      </w:pPr>
      <w:r w:rsidRPr="00372314">
        <w:t>Extended answer section</w:t>
      </w:r>
    </w:p>
    <w:p w14:paraId="759494A3" w14:textId="53910246" w:rsidR="00E8096B" w:rsidRDefault="00E8096B" w:rsidP="003C7CBB">
      <w:pPr>
        <w:pStyle w:val="Pquestionheadingsx1stafterhead"/>
      </w:pPr>
      <w:r>
        <w:t>Question 25</w:t>
      </w:r>
      <w:r w:rsidR="00AB25F7" w:rsidRPr="00AB25F7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1</w:t>
      </w:r>
      <w:r>
        <w:t>]</w:t>
      </w:r>
    </w:p>
    <w:p w14:paraId="079D9201" w14:textId="6B9C11A1" w:rsidR="003C7CBB" w:rsidRDefault="003C7CBB" w:rsidP="003C7CBB">
      <w:pPr>
        <w:pStyle w:val="Pquestiontextpartsa"/>
      </w:pPr>
      <w:r w:rsidRPr="003C7CBB">
        <w:rPr>
          <w:rStyle w:val="Cquestionpartlabelbold"/>
        </w:rPr>
        <w:t>(a)</w:t>
      </w:r>
      <w:r w:rsidR="00AB25F7" w:rsidRPr="00AB25F7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98"/>
        <w:gridCol w:w="720"/>
        <w:gridCol w:w="810"/>
        <w:gridCol w:w="990"/>
        <w:gridCol w:w="1080"/>
        <w:gridCol w:w="1080"/>
      </w:tblGrid>
      <w:tr w:rsidR="008D7E71" w:rsidRPr="00133332" w14:paraId="7642601E" w14:textId="77777777" w:rsidTr="00102559">
        <w:tc>
          <w:tcPr>
            <w:tcW w:w="1998" w:type="dxa"/>
            <w:vAlign w:val="center"/>
          </w:tcPr>
          <w:p w14:paraId="55633FEB" w14:textId="77777777" w:rsidR="008D7E71" w:rsidRPr="00133332" w:rsidRDefault="008D7E71" w:rsidP="008D7E71">
            <w:pPr>
              <w:pStyle w:val="Ptabletext"/>
            </w:pPr>
            <w:r w:rsidRPr="00133332">
              <w:t>Distance from start (km)</w:t>
            </w:r>
          </w:p>
        </w:tc>
        <w:tc>
          <w:tcPr>
            <w:tcW w:w="720" w:type="dxa"/>
            <w:vAlign w:val="center"/>
          </w:tcPr>
          <w:p w14:paraId="5B980BF6" w14:textId="083AAC77" w:rsidR="008D7E71" w:rsidRPr="008D7E71" w:rsidRDefault="008D7E71" w:rsidP="008D7E71">
            <w:pPr>
              <w:pStyle w:val="Ptabletext"/>
            </w:pPr>
            <w:r w:rsidRPr="008D7E71">
              <w:t>0</w:t>
            </w:r>
          </w:p>
        </w:tc>
        <w:tc>
          <w:tcPr>
            <w:tcW w:w="810" w:type="dxa"/>
            <w:vAlign w:val="center"/>
          </w:tcPr>
          <w:p w14:paraId="730FC44A" w14:textId="19EF34BF" w:rsidR="008D7E71" w:rsidRPr="008D7E71" w:rsidRDefault="008D7E71" w:rsidP="008D7E71">
            <w:pPr>
              <w:pStyle w:val="Ptabletext"/>
            </w:pPr>
            <w:r w:rsidRPr="008D7E71">
              <w:t>600</w:t>
            </w:r>
          </w:p>
        </w:tc>
        <w:tc>
          <w:tcPr>
            <w:tcW w:w="990" w:type="dxa"/>
            <w:vAlign w:val="center"/>
          </w:tcPr>
          <w:p w14:paraId="3EEA489D" w14:textId="5E51254A" w:rsidR="008D7E71" w:rsidRPr="008D7E71" w:rsidRDefault="008D7E71" w:rsidP="008D7E71">
            <w:pPr>
              <w:pStyle w:val="Ptabletext"/>
            </w:pPr>
            <w:r w:rsidRPr="008D7E71">
              <w:t>600</w:t>
            </w:r>
          </w:p>
        </w:tc>
        <w:tc>
          <w:tcPr>
            <w:tcW w:w="1080" w:type="dxa"/>
            <w:vAlign w:val="center"/>
          </w:tcPr>
          <w:p w14:paraId="3CF08115" w14:textId="160DF381" w:rsidR="008D7E71" w:rsidRPr="008D7E71" w:rsidRDefault="008D7E71" w:rsidP="008D7E71">
            <w:pPr>
              <w:pStyle w:val="Ptabletext"/>
            </w:pPr>
            <w:r w:rsidRPr="008D7E71">
              <w:t>1100</w:t>
            </w:r>
          </w:p>
        </w:tc>
        <w:tc>
          <w:tcPr>
            <w:tcW w:w="1080" w:type="dxa"/>
            <w:vAlign w:val="center"/>
          </w:tcPr>
          <w:p w14:paraId="7194D87E" w14:textId="240D8E56" w:rsidR="008D7E71" w:rsidRPr="008D7E71" w:rsidRDefault="008D7E71" w:rsidP="008D7E71">
            <w:pPr>
              <w:pStyle w:val="Ptabletext"/>
            </w:pPr>
            <w:r w:rsidRPr="008D7E71">
              <w:t>1100</w:t>
            </w:r>
          </w:p>
        </w:tc>
      </w:tr>
      <w:tr w:rsidR="008D7E71" w:rsidRPr="00133332" w14:paraId="21B7EF79" w14:textId="77777777" w:rsidTr="00102559">
        <w:tc>
          <w:tcPr>
            <w:tcW w:w="1998" w:type="dxa"/>
            <w:vAlign w:val="center"/>
          </w:tcPr>
          <w:p w14:paraId="6B6E52F6" w14:textId="77777777" w:rsidR="008D7E71" w:rsidRPr="00133332" w:rsidRDefault="008D7E71" w:rsidP="008D7E71">
            <w:pPr>
              <w:pStyle w:val="Ptabletext"/>
            </w:pPr>
            <w:r w:rsidRPr="00133332">
              <w:t>Petrol in tank (L)</w:t>
            </w:r>
          </w:p>
        </w:tc>
        <w:tc>
          <w:tcPr>
            <w:tcW w:w="720" w:type="dxa"/>
            <w:vAlign w:val="center"/>
          </w:tcPr>
          <w:p w14:paraId="02718F26" w14:textId="04D02263" w:rsidR="008D7E71" w:rsidRPr="008D7E71" w:rsidRDefault="008D7E71" w:rsidP="008D7E71">
            <w:pPr>
              <w:pStyle w:val="Ptabletext"/>
            </w:pPr>
            <w:r w:rsidRPr="008D7E71">
              <w:t>90</w:t>
            </w:r>
          </w:p>
        </w:tc>
        <w:tc>
          <w:tcPr>
            <w:tcW w:w="810" w:type="dxa"/>
            <w:vAlign w:val="center"/>
          </w:tcPr>
          <w:p w14:paraId="598D47F2" w14:textId="58BCDA70" w:rsidR="008D7E71" w:rsidRPr="008D7E71" w:rsidRDefault="008D7E71" w:rsidP="008D7E71">
            <w:pPr>
              <w:pStyle w:val="Ptabletext"/>
            </w:pPr>
            <w:r w:rsidRPr="008D7E71">
              <w:t>30</w:t>
            </w:r>
          </w:p>
        </w:tc>
        <w:tc>
          <w:tcPr>
            <w:tcW w:w="990" w:type="dxa"/>
            <w:vAlign w:val="center"/>
          </w:tcPr>
          <w:p w14:paraId="1C0DF007" w14:textId="1B91608D" w:rsidR="008D7E71" w:rsidRPr="008D7E71" w:rsidRDefault="008D7E71" w:rsidP="008D7E71">
            <w:pPr>
              <w:pStyle w:val="Ptabletext"/>
            </w:pPr>
            <w:r w:rsidRPr="008D7E71">
              <w:t>90</w:t>
            </w:r>
          </w:p>
        </w:tc>
        <w:tc>
          <w:tcPr>
            <w:tcW w:w="1080" w:type="dxa"/>
            <w:vAlign w:val="center"/>
          </w:tcPr>
          <w:p w14:paraId="5DBDF03E" w14:textId="18270396" w:rsidR="008D7E71" w:rsidRPr="008D7E71" w:rsidRDefault="008D7E71" w:rsidP="008D7E71">
            <w:pPr>
              <w:pStyle w:val="Ptabletext"/>
            </w:pPr>
            <w:r w:rsidRPr="008D7E71">
              <w:t>20</w:t>
            </w:r>
          </w:p>
        </w:tc>
        <w:tc>
          <w:tcPr>
            <w:tcW w:w="1080" w:type="dxa"/>
            <w:vAlign w:val="center"/>
          </w:tcPr>
          <w:p w14:paraId="5AB66119" w14:textId="3168854B" w:rsidR="008D7E71" w:rsidRPr="008D7E71" w:rsidRDefault="008D7E71" w:rsidP="008D7E71">
            <w:pPr>
              <w:pStyle w:val="Ptabletext"/>
            </w:pPr>
            <w:r w:rsidRPr="008D7E71">
              <w:t>85</w:t>
            </w:r>
          </w:p>
        </w:tc>
      </w:tr>
    </w:tbl>
    <w:p w14:paraId="66A479C9" w14:textId="40325678" w:rsidR="008F67A7" w:rsidRPr="00B40E44" w:rsidRDefault="000E67C1" w:rsidP="00B40E44">
      <w:pPr>
        <w:pStyle w:val="Pquestiontextpartsa"/>
        <w:rPr>
          <w:rStyle w:val="Cquestionpartlabelbold"/>
        </w:rPr>
      </w:pPr>
      <w:r w:rsidRPr="000E67C1">
        <w:rPr>
          <w:rStyle w:val="Cquestionpartlabelbold"/>
        </w:rPr>
        <w:t>(b)</w:t>
      </w:r>
      <w:r w:rsidR="00AB25F7" w:rsidRPr="00AB25F7">
        <w:tab/>
      </w:r>
    </w:p>
    <w:p w14:paraId="4EE0FAD3" w14:textId="3C651A05" w:rsidR="008F67A7" w:rsidRPr="00133332" w:rsidRDefault="006A0B75" w:rsidP="008D7E71">
      <w:pPr>
        <w:pStyle w:val="Pquestiontextmainstem"/>
      </w:pPr>
      <w:r>
        <w:pict w14:anchorId="09091486">
          <v:shape id="_x0000_i1040" type="#_x0000_t75" style="width:169.5pt;height:142.5pt">
            <v:imagedata r:id="rId35" o:title="PM8_SmB_6_05SSc"/>
          </v:shape>
        </w:pict>
      </w:r>
    </w:p>
    <w:p w14:paraId="2803433A" w14:textId="4E5894BA" w:rsidR="008F67A7" w:rsidRPr="00133332" w:rsidRDefault="000E67C1" w:rsidP="008F67A7">
      <w:pPr>
        <w:pStyle w:val="Pquestiontextpartsa"/>
      </w:pPr>
      <w:r w:rsidRPr="000E67C1">
        <w:rPr>
          <w:rStyle w:val="Cquestionpartlabelbold"/>
        </w:rPr>
        <w:t>(c)</w:t>
      </w:r>
      <w:r w:rsidR="00AB25F7" w:rsidRPr="00AB25F7">
        <w:tab/>
      </w:r>
      <w:r w:rsidR="008F67A7" w:rsidRPr="00133332">
        <w:t xml:space="preserve">The car used </w:t>
      </w:r>
      <w:r w:rsidR="00BF0D54">
        <w:t>60</w:t>
      </w:r>
      <w:r w:rsidR="008F67A7" w:rsidRPr="00133332">
        <w:t xml:space="preserve"> L over </w:t>
      </w:r>
      <w:r w:rsidR="00BF0D54">
        <w:t>6</w:t>
      </w:r>
      <w:r w:rsidR="008F67A7" w:rsidRPr="00133332">
        <w:t>00 km (</w:t>
      </w:r>
      <w:r w:rsidR="00BF0D54">
        <w:t>10</w:t>
      </w:r>
      <w:r w:rsidR="008F67A7" w:rsidRPr="00133332">
        <w:t xml:space="preserve"> L/100 km) for the first part of the trip, and </w:t>
      </w:r>
      <w:r w:rsidR="008D7E71">
        <w:t>7</w:t>
      </w:r>
      <w:r w:rsidR="00BF0D54">
        <w:t>0</w:t>
      </w:r>
      <w:r w:rsidR="008F67A7" w:rsidRPr="00133332">
        <w:t xml:space="preserve"> L over </w:t>
      </w:r>
      <w:r w:rsidR="008D7E71">
        <w:t>5</w:t>
      </w:r>
      <w:r w:rsidR="008F67A7" w:rsidRPr="00133332">
        <w:t>00</w:t>
      </w:r>
      <w:r w:rsidR="003C7CBB">
        <w:t> </w:t>
      </w:r>
      <w:r w:rsidR="008D7E71">
        <w:t>km (14</w:t>
      </w:r>
      <w:r w:rsidR="008F67A7" w:rsidRPr="00133332">
        <w:t xml:space="preserve"> L/100 km) for the second part of the trip.</w:t>
      </w:r>
    </w:p>
    <w:p w14:paraId="463AC932" w14:textId="0F3EC62C" w:rsidR="008F67A7" w:rsidRDefault="000E67C1" w:rsidP="003C7CBB">
      <w:pPr>
        <w:pStyle w:val="Pquestiontextpartsa"/>
      </w:pPr>
      <w:r w:rsidRPr="000E67C1">
        <w:rPr>
          <w:rStyle w:val="Cquestionpartlabelbold"/>
        </w:rPr>
        <w:t>(d)</w:t>
      </w:r>
      <w:r w:rsidR="00AB25F7" w:rsidRPr="00AB25F7">
        <w:tab/>
      </w:r>
      <w:r w:rsidR="008F67A7" w:rsidRPr="00B40E44">
        <w:t xml:space="preserve">The line falls more steeply for the </w:t>
      </w:r>
      <w:r w:rsidR="00BF0D54">
        <w:t>second</w:t>
      </w:r>
      <w:r w:rsidR="008F67A7" w:rsidRPr="00B40E44">
        <w:t xml:space="preserve"> part.</w:t>
      </w:r>
    </w:p>
    <w:p w14:paraId="6901E5C2" w14:textId="37AA23CA" w:rsidR="00E8096B" w:rsidRDefault="00E8096B" w:rsidP="007C77B4">
      <w:pPr>
        <w:pStyle w:val="Pquestionheadingsx"/>
      </w:pPr>
      <w:r>
        <w:lastRenderedPageBreak/>
        <w:t>Question 26</w:t>
      </w:r>
      <w:r w:rsidR="00AB25F7" w:rsidRPr="00AB25F7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490E9DDF" w14:textId="4DF9D80D" w:rsidR="008F67A7" w:rsidRPr="00B40E44" w:rsidRDefault="00C9057A" w:rsidP="007C77B4">
      <w:pPr>
        <w:pStyle w:val="Pquestiontextpartsa"/>
        <w:keepNext/>
        <w:rPr>
          <w:rStyle w:val="Cquestionpartlabelbold"/>
        </w:rPr>
      </w:pPr>
      <w:r w:rsidRPr="00C9057A">
        <w:rPr>
          <w:rStyle w:val="Cquestionpartlabelbold"/>
        </w:rPr>
        <w:t>(a)</w:t>
      </w:r>
      <w:r w:rsidR="00AB25F7" w:rsidRPr="00AB25F7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18"/>
        <w:gridCol w:w="1884"/>
      </w:tblGrid>
      <w:tr w:rsidR="00BF0D54" w:rsidRPr="00133332" w14:paraId="5A9EF5A2" w14:textId="77777777" w:rsidTr="000E51AA">
        <w:tc>
          <w:tcPr>
            <w:tcW w:w="1918" w:type="dxa"/>
            <w:vAlign w:val="center"/>
          </w:tcPr>
          <w:p w14:paraId="6DA70325" w14:textId="692810D3" w:rsidR="00BF0D54" w:rsidRPr="00D01814" w:rsidRDefault="00BF0D54" w:rsidP="007C77B4">
            <w:pPr>
              <w:pStyle w:val="Ptabletext"/>
              <w:keepNext/>
            </w:pPr>
            <w:r w:rsidRPr="00D01814">
              <w:t xml:space="preserve">Number of </w:t>
            </w:r>
            <w:r w:rsidR="008D7E71" w:rsidRPr="008D7E71">
              <w:t>squares</w:t>
            </w:r>
          </w:p>
          <w:p w14:paraId="23B58784" w14:textId="2BD4137C" w:rsidR="00BF0D54" w:rsidRPr="00133332" w:rsidRDefault="00BF0D54" w:rsidP="007C77B4">
            <w:pPr>
              <w:pStyle w:val="Ptabletext"/>
              <w:keepNext/>
            </w:pPr>
            <w:r w:rsidRPr="00D01814">
              <w:t>(</w:t>
            </w:r>
            <w:r w:rsidR="008D7E71">
              <w:rPr>
                <w:rStyle w:val="Cmathsexpressions"/>
                <w:i/>
                <w:iCs/>
              </w:rPr>
              <w:t>s</w:t>
            </w:r>
            <w:r w:rsidRPr="00D01814">
              <w:t>)</w:t>
            </w:r>
          </w:p>
        </w:tc>
        <w:tc>
          <w:tcPr>
            <w:tcW w:w="1884" w:type="dxa"/>
            <w:vAlign w:val="center"/>
          </w:tcPr>
          <w:p w14:paraId="0880B97B" w14:textId="77777777" w:rsidR="00BF0D54" w:rsidRPr="00D01814" w:rsidRDefault="00BF0D54" w:rsidP="007C77B4">
            <w:pPr>
              <w:pStyle w:val="Ptabletext"/>
              <w:keepNext/>
            </w:pPr>
            <w:r w:rsidRPr="00D01814">
              <w:t>Number of matches</w:t>
            </w:r>
          </w:p>
          <w:p w14:paraId="0FBCD75E" w14:textId="4D585CB4" w:rsidR="00BF0D54" w:rsidRPr="00133332" w:rsidRDefault="00BF0D54" w:rsidP="007C77B4">
            <w:pPr>
              <w:pStyle w:val="Ptabletext"/>
              <w:keepNext/>
            </w:pPr>
            <w:r w:rsidRPr="00D01814">
              <w:t>(</w:t>
            </w:r>
            <w:r w:rsidRPr="00BF0D54">
              <w:rPr>
                <w:rStyle w:val="Cmathsexpressions"/>
                <w:i/>
                <w:iCs/>
              </w:rPr>
              <w:t>m</w:t>
            </w:r>
            <w:r w:rsidRPr="00D01814">
              <w:t>)</w:t>
            </w:r>
          </w:p>
        </w:tc>
      </w:tr>
      <w:tr w:rsidR="00BF0D54" w:rsidRPr="00133332" w14:paraId="1A6FD0C1" w14:textId="77777777" w:rsidTr="000E51AA">
        <w:tc>
          <w:tcPr>
            <w:tcW w:w="1918" w:type="dxa"/>
            <w:vAlign w:val="center"/>
          </w:tcPr>
          <w:p w14:paraId="1F422271" w14:textId="7D7BDCF9" w:rsidR="00BF0D54" w:rsidRPr="00133332" w:rsidRDefault="00BF0D54" w:rsidP="00BF0D54">
            <w:pPr>
              <w:pStyle w:val="Ptabletext"/>
            </w:pPr>
            <w:r w:rsidRPr="00D01814">
              <w:t>1</w:t>
            </w:r>
          </w:p>
        </w:tc>
        <w:tc>
          <w:tcPr>
            <w:tcW w:w="1884" w:type="dxa"/>
            <w:vAlign w:val="center"/>
          </w:tcPr>
          <w:p w14:paraId="473013AE" w14:textId="7F88D28C" w:rsidR="00BF0D54" w:rsidRPr="00133332" w:rsidRDefault="008D7E71" w:rsidP="00BF0D54">
            <w:pPr>
              <w:pStyle w:val="Ptabletext"/>
            </w:pPr>
            <w:r>
              <w:t>4</w:t>
            </w:r>
          </w:p>
        </w:tc>
      </w:tr>
      <w:tr w:rsidR="008D7E71" w:rsidRPr="00133332" w14:paraId="099FBEF0" w14:textId="77777777" w:rsidTr="000E51AA">
        <w:tc>
          <w:tcPr>
            <w:tcW w:w="1918" w:type="dxa"/>
            <w:vAlign w:val="center"/>
          </w:tcPr>
          <w:p w14:paraId="4EA84E16" w14:textId="651E3A75" w:rsidR="008D7E71" w:rsidRPr="00133332" w:rsidRDefault="008D7E71" w:rsidP="008D7E71">
            <w:pPr>
              <w:pStyle w:val="Ptabletext"/>
            </w:pPr>
            <w:r w:rsidRPr="00D01814">
              <w:t>2</w:t>
            </w:r>
          </w:p>
        </w:tc>
        <w:tc>
          <w:tcPr>
            <w:tcW w:w="1884" w:type="dxa"/>
            <w:vAlign w:val="center"/>
          </w:tcPr>
          <w:p w14:paraId="29C870E5" w14:textId="5C218F68" w:rsidR="008D7E71" w:rsidRPr="008D7E71" w:rsidRDefault="008D7E71" w:rsidP="008D7E71">
            <w:pPr>
              <w:pStyle w:val="Ptabletext"/>
            </w:pPr>
            <w:r w:rsidRPr="008D7E71">
              <w:t>7</w:t>
            </w:r>
          </w:p>
        </w:tc>
      </w:tr>
      <w:tr w:rsidR="008D7E71" w:rsidRPr="00133332" w14:paraId="7C3946B7" w14:textId="77777777" w:rsidTr="000E51AA">
        <w:tc>
          <w:tcPr>
            <w:tcW w:w="1918" w:type="dxa"/>
            <w:vAlign w:val="center"/>
          </w:tcPr>
          <w:p w14:paraId="506CA413" w14:textId="4E4080B2" w:rsidR="008D7E71" w:rsidRPr="00133332" w:rsidRDefault="008D7E71" w:rsidP="008D7E71">
            <w:pPr>
              <w:pStyle w:val="Ptabletext"/>
            </w:pPr>
            <w:r w:rsidRPr="00D01814">
              <w:t>3</w:t>
            </w:r>
          </w:p>
        </w:tc>
        <w:tc>
          <w:tcPr>
            <w:tcW w:w="1884" w:type="dxa"/>
            <w:vAlign w:val="center"/>
          </w:tcPr>
          <w:p w14:paraId="72DF5127" w14:textId="7D9F7FBF" w:rsidR="008D7E71" w:rsidRPr="008D7E71" w:rsidRDefault="008D7E71" w:rsidP="008D7E71">
            <w:pPr>
              <w:pStyle w:val="Ptabletext"/>
            </w:pPr>
            <w:r w:rsidRPr="008D7E71">
              <w:t>10</w:t>
            </w:r>
          </w:p>
        </w:tc>
      </w:tr>
      <w:tr w:rsidR="008D7E71" w:rsidRPr="00133332" w14:paraId="4C71BBDE" w14:textId="77777777" w:rsidTr="000E51AA">
        <w:tc>
          <w:tcPr>
            <w:tcW w:w="1918" w:type="dxa"/>
            <w:vAlign w:val="center"/>
          </w:tcPr>
          <w:p w14:paraId="3C5ADCEE" w14:textId="01D670BB" w:rsidR="008D7E71" w:rsidRPr="00133332" w:rsidRDefault="008D7E71" w:rsidP="008D7E71">
            <w:pPr>
              <w:pStyle w:val="Ptabletext"/>
            </w:pPr>
            <w:r w:rsidRPr="00D01814">
              <w:t>4</w:t>
            </w:r>
          </w:p>
        </w:tc>
        <w:tc>
          <w:tcPr>
            <w:tcW w:w="1884" w:type="dxa"/>
            <w:vAlign w:val="center"/>
          </w:tcPr>
          <w:p w14:paraId="04DA7972" w14:textId="48F42288" w:rsidR="008D7E71" w:rsidRPr="008D7E71" w:rsidRDefault="008D7E71" w:rsidP="008D7E71">
            <w:pPr>
              <w:pStyle w:val="Ptabletext"/>
            </w:pPr>
            <w:r w:rsidRPr="008D7E71">
              <w:t>13</w:t>
            </w:r>
          </w:p>
        </w:tc>
      </w:tr>
      <w:tr w:rsidR="008D7E71" w:rsidRPr="00133332" w14:paraId="0A9F9B95" w14:textId="77777777" w:rsidTr="000E51AA">
        <w:tc>
          <w:tcPr>
            <w:tcW w:w="1918" w:type="dxa"/>
            <w:vAlign w:val="center"/>
          </w:tcPr>
          <w:p w14:paraId="424108FE" w14:textId="0F5E0885" w:rsidR="008D7E71" w:rsidRPr="00133332" w:rsidRDefault="008D7E71" w:rsidP="008D7E71">
            <w:pPr>
              <w:pStyle w:val="Ptabletext"/>
            </w:pPr>
            <w:r w:rsidRPr="00D01814">
              <w:t>5</w:t>
            </w:r>
          </w:p>
        </w:tc>
        <w:tc>
          <w:tcPr>
            <w:tcW w:w="1884" w:type="dxa"/>
            <w:vAlign w:val="center"/>
          </w:tcPr>
          <w:p w14:paraId="5402CDD7" w14:textId="4A9EC1EF" w:rsidR="008D7E71" w:rsidRPr="008D7E71" w:rsidRDefault="008D7E71" w:rsidP="008D7E71">
            <w:pPr>
              <w:pStyle w:val="Ptabletext"/>
            </w:pPr>
            <w:r w:rsidRPr="008D7E71">
              <w:t>16</w:t>
            </w:r>
          </w:p>
        </w:tc>
      </w:tr>
    </w:tbl>
    <w:p w14:paraId="788E378F" w14:textId="6324F72E" w:rsidR="00BF0D5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8D7E71" w:rsidRPr="00E125D7">
        <w:rPr>
          <w:rFonts w:ascii="Times New Roman" w:hAnsi="Times New Roman"/>
          <w:position w:val="-10"/>
          <w:sz w:val="20"/>
          <w:szCs w:val="20"/>
        </w:rPr>
        <w:object w:dxaOrig="1040" w:dyaOrig="320" w14:anchorId="74BF1F69">
          <v:shape id="_x0000_i1041" type="#_x0000_t75" style="width:51.75pt;height:15.75pt" o:ole="" fillcolor="window">
            <v:imagedata r:id="rId36" o:title=""/>
          </v:shape>
          <o:OLEObject Type="Embed" ProgID="Equation.3" ShapeID="_x0000_i1041" DrawAspect="Content" ObjectID="_1540569760" r:id="rId37"/>
        </w:object>
      </w:r>
    </w:p>
    <w:p w14:paraId="02F65288" w14:textId="77777777" w:rsidR="00BF0D54" w:rsidRPr="00AB25F7" w:rsidRDefault="00BF0D54" w:rsidP="00BF0D54">
      <w:pPr>
        <w:pStyle w:val="Pquestiontextpartsa"/>
        <w:rPr>
          <w:rStyle w:val="Cquestionpartlabelbold"/>
        </w:rPr>
      </w:pPr>
      <w:r w:rsidRPr="00AB25F7">
        <w:rPr>
          <w:rStyle w:val="Cquestionpartlabelbold"/>
        </w:rPr>
        <w:t>(c)</w:t>
      </w:r>
    </w:p>
    <w:p w14:paraId="3EC8CCE6" w14:textId="478296E9" w:rsidR="00BF0D54" w:rsidRPr="00AB25F7" w:rsidRDefault="006A0B75" w:rsidP="008D7E71">
      <w:pPr>
        <w:pStyle w:val="Pquestiontextpartsa"/>
      </w:pPr>
      <w:r>
        <w:pict w14:anchorId="4344F548">
          <v:shape id="_x0000_i1042" type="#_x0000_t75" style="width:184.5pt;height:139.5pt">
            <v:imagedata r:id="rId38" o:title="PM8_SmB_6_06SSc"/>
          </v:shape>
        </w:pict>
      </w:r>
    </w:p>
    <w:p w14:paraId="40B33790" w14:textId="3D3D46DC" w:rsidR="00BF0D54" w:rsidRPr="00AB25F7" w:rsidRDefault="00BF0D54" w:rsidP="00AB25F7">
      <w:pPr>
        <w:pStyle w:val="Pquestiontextpartsa"/>
      </w:pPr>
      <w:r w:rsidRPr="00AB25F7">
        <w:rPr>
          <w:rStyle w:val="Cquestionpartlabelbold"/>
        </w:rPr>
        <w:t>(d)</w:t>
      </w:r>
      <w:r w:rsidR="008D7E71">
        <w:rPr>
          <w:rStyle w:val="Cquestionpartlabelbold"/>
        </w:rPr>
        <w:tab/>
      </w:r>
      <w:r w:rsidRPr="00AB25F7">
        <w:t xml:space="preserve">For </w:t>
      </w:r>
      <w:r w:rsidR="008D7E71">
        <w:rPr>
          <w:rStyle w:val="Cmathsexpressions"/>
          <w:i/>
          <w:iCs/>
        </w:rPr>
        <w:t>s</w:t>
      </w:r>
      <w:r w:rsidRPr="00AB25F7">
        <w:t xml:space="preserve"> = 10, </w:t>
      </w:r>
      <w:r w:rsidRPr="00AB25F7">
        <w:rPr>
          <w:rStyle w:val="Cmathsexpressions"/>
          <w:i/>
          <w:iCs/>
        </w:rPr>
        <w:t>m</w:t>
      </w:r>
      <w:r w:rsidRPr="00AB25F7">
        <w:t xml:space="preserve"> = </w:t>
      </w:r>
      <w:r w:rsidR="008D7E71">
        <w:t>3</w:t>
      </w:r>
      <w:r w:rsidRPr="00AB25F7">
        <w:t xml:space="preserve"> × 10 + 1</w:t>
      </w:r>
    </w:p>
    <w:p w14:paraId="36676DA6" w14:textId="5A2E8850" w:rsidR="00BF0D54" w:rsidRPr="00AB25F7" w:rsidRDefault="00BF0D54" w:rsidP="00AB25F7">
      <w:pPr>
        <w:pStyle w:val="Pquestiontextpartsa"/>
      </w:pPr>
      <w:r w:rsidRPr="00AB25F7">
        <w:t xml:space="preserve">                       = </w:t>
      </w:r>
      <w:r w:rsidR="008D7E71">
        <w:t>3</w:t>
      </w:r>
      <w:r w:rsidRPr="00AB25F7">
        <w:t>1 matches</w:t>
      </w:r>
    </w:p>
    <w:p w14:paraId="08D83FF0" w14:textId="1084E997" w:rsidR="00E8096B" w:rsidRDefault="00E8096B" w:rsidP="00E8096B">
      <w:pPr>
        <w:pStyle w:val="Pquestionheadingsx"/>
      </w:pPr>
      <w:r>
        <w:t>Question 27</w:t>
      </w:r>
      <w:r w:rsidR="00AB25F7" w:rsidRPr="00AB25F7">
        <w:tab/>
      </w:r>
      <w:r w:rsidR="008F67A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0DB21C9C" w14:textId="75995431" w:rsidR="008F67A7" w:rsidRDefault="00C9057A" w:rsidP="00B40E44">
      <w:pPr>
        <w:pStyle w:val="Pquestiontextpartsa"/>
        <w:rPr>
          <w:rStyle w:val="Cmathsexpressions"/>
          <w:i/>
          <w:iCs/>
        </w:rPr>
      </w:pPr>
      <w:r w:rsidRPr="00C9057A">
        <w:rPr>
          <w:rStyle w:val="Cquestionpartlabelbold"/>
        </w:rPr>
        <w:t>(a)</w:t>
      </w:r>
      <w:r w:rsidR="00AB25F7" w:rsidRPr="00AB25F7">
        <w:tab/>
      </w:r>
      <w:r w:rsidR="008F67A7" w:rsidRPr="00BF1F0F">
        <w:rPr>
          <w:rStyle w:val="Cmathsexpressions"/>
          <w:i/>
          <w:iCs/>
        </w:rPr>
        <w:t>C</w:t>
      </w:r>
      <w:r w:rsidR="008F67A7" w:rsidRPr="00133332">
        <w:t xml:space="preserve"> = </w:t>
      </w:r>
      <w:r w:rsidR="008D7E71">
        <w:t>3</w:t>
      </w:r>
      <w:r w:rsidR="008F67A7" w:rsidRPr="00133332">
        <w:t xml:space="preserve">0 + </w:t>
      </w:r>
      <w:r w:rsidR="008D7E71">
        <w:t>2</w:t>
      </w:r>
      <w:r w:rsidR="00BF0D54">
        <w:t>0</w:t>
      </w:r>
      <w:r w:rsidR="008F67A7" w:rsidRPr="00BF1F0F">
        <w:rPr>
          <w:rStyle w:val="Cmathsexpressions"/>
          <w:i/>
          <w:iCs/>
        </w:rPr>
        <w:t>t</w:t>
      </w:r>
    </w:p>
    <w:p w14:paraId="3334178B" w14:textId="7077F301" w:rsidR="00BF1F0F" w:rsidRPr="00BF1F0F" w:rsidRDefault="00BF1F0F" w:rsidP="00BF1F0F">
      <w:pPr>
        <w:pStyle w:val="Pquestiontextpartsa"/>
        <w:rPr>
          <w:rStyle w:val="Cquestionpartlabelbold"/>
        </w:rPr>
      </w:pPr>
      <w:r w:rsidRPr="00BF1F0F">
        <w:rPr>
          <w:rStyle w:val="Cquestionpartlabelbold"/>
        </w:rPr>
        <w:t>(b)</w:t>
      </w:r>
    </w:p>
    <w:p w14:paraId="05004F70" w14:textId="7E77CA1A" w:rsidR="008F67A7" w:rsidRDefault="008D7E71" w:rsidP="00BF1F0F">
      <w:pPr>
        <w:pStyle w:val="Pquestiontextpartsa"/>
      </w:pPr>
      <w:r>
        <w:fldChar w:fldCharType="begin"/>
      </w:r>
      <w:r>
        <w:instrText xml:space="preserve"> INCLUDEPICTURE "C:\\Users\\uCarrTi\\AppData\\Local\\Temp\\SNAGHTML1ff750a.PNG" \* MERGEFORMATINET </w:instrText>
      </w:r>
      <w:r>
        <w:fldChar w:fldCharType="separate"/>
      </w:r>
      <w:r w:rsidR="006371FD">
        <w:fldChar w:fldCharType="begin"/>
      </w:r>
      <w:r w:rsidR="006371FD">
        <w:instrText xml:space="preserve"> INCLUDEPICTURE  "C:\\Users\\uCarrTi\\AppData\\Local\\Temp\\SNAGHTML1ff750a.PNG" \* MERGEFORMATINET </w:instrText>
      </w:r>
      <w:r w:rsidR="006371FD">
        <w:fldChar w:fldCharType="separate"/>
      </w:r>
      <w:r w:rsidR="00100663">
        <w:fldChar w:fldCharType="begin"/>
      </w:r>
      <w:r w:rsidR="00100663">
        <w:instrText xml:space="preserve"> INCLUDEPICTURE  "C:\\Users\\ubuluay\\uCarrTi\\AppData\\Local\\Temp\\SNAGHTML1ff750a.PNG" \* MERGEFORMATINET </w:instrText>
      </w:r>
      <w:r w:rsidR="00100663">
        <w:fldChar w:fldCharType="separate"/>
      </w:r>
      <w:r w:rsidR="00FA3159">
        <w:fldChar w:fldCharType="begin"/>
      </w:r>
      <w:r w:rsidR="00FA3159">
        <w:instrText xml:space="preserve"> INCLUDEPICTURE  "C:\\Users\\ubuluay\\uCarrTi\\AppData\\Local\\Temp\\SNAGHTML1ff750a.PNG" \* MERGEFORMATINET </w:instrText>
      </w:r>
      <w:r w:rsidR="00FA3159">
        <w:fldChar w:fldCharType="separate"/>
      </w:r>
      <w:r w:rsidR="00CA5301">
        <w:fldChar w:fldCharType="begin"/>
      </w:r>
      <w:r w:rsidR="00CA5301">
        <w:instrText xml:space="preserve"> </w:instrText>
      </w:r>
      <w:r w:rsidR="00CA5301">
        <w:instrText>INCLUDEPICTURE  "C:\\Users\\uCarrTi\\Documents\\CURRENTish\\uCarrTi\\AppData\\Local\\Temp\\SNA</w:instrText>
      </w:r>
      <w:r w:rsidR="00CA5301">
        <w:instrText>GHTML1ff750a.PNG" \* MERGEFORMATINET</w:instrText>
      </w:r>
      <w:r w:rsidR="00CA5301">
        <w:instrText xml:space="preserve"> </w:instrText>
      </w:r>
      <w:r w:rsidR="00CA5301">
        <w:fldChar w:fldCharType="separate"/>
      </w:r>
      <w:r w:rsidR="006A0B75">
        <w:pict w14:anchorId="6EF9C141">
          <v:shape id="_x0000_i1043" type="#_x0000_t75" style="width:241.5pt;height:190.5pt">
            <v:imagedata r:id="rId39" r:href="rId40" grayscale="t"/>
          </v:shape>
        </w:pict>
      </w:r>
      <w:r w:rsidR="00CA5301">
        <w:fldChar w:fldCharType="end"/>
      </w:r>
      <w:r w:rsidR="00FA3159">
        <w:fldChar w:fldCharType="end"/>
      </w:r>
      <w:r w:rsidR="00100663">
        <w:fldChar w:fldCharType="end"/>
      </w:r>
      <w:r w:rsidR="006371FD">
        <w:fldChar w:fldCharType="end"/>
      </w:r>
      <w:r>
        <w:fldChar w:fldCharType="end"/>
      </w:r>
    </w:p>
    <w:p w14:paraId="0D502421" w14:textId="1C02D8EF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c)</w:t>
      </w:r>
      <w:r w:rsidRPr="00AB25F7">
        <w:tab/>
      </w:r>
      <w:r w:rsidR="00BF0D54" w:rsidRPr="00AB25F7">
        <w:rPr>
          <w:rStyle w:val="Cmathsexpressions"/>
          <w:i/>
          <w:iCs/>
        </w:rPr>
        <w:t>C</w:t>
      </w:r>
      <w:r w:rsidR="00BF0D54" w:rsidRPr="00D01814">
        <w:t xml:space="preserve"> = </w:t>
      </w:r>
      <w:r w:rsidR="008D7E71">
        <w:t>3</w:t>
      </w:r>
      <w:r w:rsidR="00BF0D54" w:rsidRPr="00D01814">
        <w:t xml:space="preserve">0 + </w:t>
      </w:r>
      <w:r w:rsidR="008D7E71">
        <w:t>2</w:t>
      </w:r>
      <w:r w:rsidR="00BF0D54" w:rsidRPr="00D01814">
        <w:t>0</w:t>
      </w:r>
      <w:r w:rsidR="00BF0D54" w:rsidRPr="00AB25F7">
        <w:rPr>
          <w:rStyle w:val="Cmathsexpressions"/>
          <w:i/>
          <w:iCs/>
        </w:rPr>
        <w:t>t</w:t>
      </w:r>
      <w:r w:rsidR="00BF0D54" w:rsidRPr="00D01814">
        <w:t xml:space="preserve"> </w:t>
      </w:r>
    </w:p>
    <w:p w14:paraId="5686AFA6" w14:textId="4D692794" w:rsidR="00BF0D54" w:rsidRPr="00D01814" w:rsidRDefault="00102559" w:rsidP="00BF0D54">
      <w:pPr>
        <w:pStyle w:val="Pquestiontextpartsa"/>
      </w:pPr>
      <w:r>
        <w:t xml:space="preserve">           </w:t>
      </w:r>
      <w:r w:rsidR="00BF0D54" w:rsidRPr="00D01814">
        <w:t xml:space="preserve">= </w:t>
      </w:r>
      <w:r w:rsidR="008D7E71">
        <w:t>3</w:t>
      </w:r>
      <w:r w:rsidR="00BF0D54" w:rsidRPr="00D01814">
        <w:t xml:space="preserve">0 + </w:t>
      </w:r>
      <w:r w:rsidR="008D7E71">
        <w:t>2</w:t>
      </w:r>
      <w:r w:rsidR="00BF0D54" w:rsidRPr="00D01814">
        <w:t xml:space="preserve">0 × </w:t>
      </w:r>
      <w:r w:rsidR="008D7E71">
        <w:t>3</w:t>
      </w:r>
      <w:r w:rsidR="00BF0D54" w:rsidRPr="00D01814">
        <w:t>.</w:t>
      </w:r>
      <w:r w:rsidR="008D7E71">
        <w:t>2</w:t>
      </w:r>
      <w:r w:rsidR="00BF0D54" w:rsidRPr="00D01814">
        <w:t>5</w:t>
      </w:r>
    </w:p>
    <w:p w14:paraId="080D4CD9" w14:textId="2CC3902A" w:rsidR="00BF0D54" w:rsidRDefault="00102559" w:rsidP="00BF0D54">
      <w:pPr>
        <w:pStyle w:val="Pquestiontextpartsa"/>
      </w:pPr>
      <w:r>
        <w:t xml:space="preserve">       </w:t>
      </w:r>
      <w:r w:rsidR="00BF0D54" w:rsidRPr="00D01814">
        <w:t xml:space="preserve">    = $</w:t>
      </w:r>
      <w:r w:rsidR="008D7E71">
        <w:t>9</w:t>
      </w:r>
      <w:r w:rsidR="00BF0D54" w:rsidRPr="00D01814">
        <w:t>5</w:t>
      </w:r>
    </w:p>
    <w:p w14:paraId="6B198259" w14:textId="5DEDA2E5" w:rsidR="00E8096B" w:rsidRDefault="00E8096B" w:rsidP="00E8096B">
      <w:pPr>
        <w:pStyle w:val="Pquestionheadingsx"/>
      </w:pPr>
      <w:r>
        <w:lastRenderedPageBreak/>
        <w:t>Question 28</w:t>
      </w:r>
      <w:r w:rsidR="00AB25F7" w:rsidRPr="00AB25F7">
        <w:tab/>
      </w:r>
      <w:r w:rsidR="00D549B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4</w:t>
      </w:r>
      <w:r>
        <w:t>]</w:t>
      </w:r>
    </w:p>
    <w:p w14:paraId="16E0C308" w14:textId="3A8269C1" w:rsidR="00102559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Pr="00AB25F7">
        <w:tab/>
      </w:r>
      <w:r w:rsidR="00BF0D54" w:rsidRPr="00D01814">
        <w:t>$2.</w:t>
      </w:r>
      <w:r w:rsidR="008D7E71">
        <w:t>0</w:t>
      </w:r>
      <w:r w:rsidR="00BF0D54" w:rsidRPr="00D01814">
        <w:t>5</w:t>
      </w:r>
    </w:p>
    <w:p w14:paraId="04C8BEE4" w14:textId="1EA68182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8D7E71" w:rsidRPr="00E125D7">
        <w:rPr>
          <w:rFonts w:ascii="Times New Roman" w:hAnsi="Times New Roman"/>
          <w:position w:val="-10"/>
          <w:sz w:val="20"/>
          <w:szCs w:val="20"/>
        </w:rPr>
        <w:object w:dxaOrig="1540" w:dyaOrig="320" w14:anchorId="17728008">
          <v:shape id="_x0000_i1044" type="#_x0000_t75" style="width:77.25pt;height:15.75pt" o:ole="" fillcolor="window">
            <v:imagedata r:id="rId41" o:title=""/>
          </v:shape>
          <o:OLEObject Type="Embed" ProgID="Equation.3" ShapeID="_x0000_i1044" DrawAspect="Content" ObjectID="_1540569761" r:id="rId42"/>
        </w:object>
      </w:r>
    </w:p>
    <w:p w14:paraId="231719D3" w14:textId="77777777" w:rsidR="008D7E71" w:rsidRPr="00E125D7" w:rsidRDefault="00AB25F7" w:rsidP="001A6D3A">
      <w:pPr>
        <w:pStyle w:val="Pquestiontextpartsa"/>
      </w:pPr>
      <w:r w:rsidRPr="00AB25F7">
        <w:rPr>
          <w:rStyle w:val="Cquestionpartlabelbold"/>
        </w:rPr>
        <w:t>(c)</w:t>
      </w:r>
      <w:r w:rsidRPr="00AB25F7">
        <w:tab/>
      </w:r>
      <w:r w:rsidR="008D7E71" w:rsidRPr="008D7E71">
        <w:rPr>
          <w:rStyle w:val="Cmathsexpressions"/>
          <w:i/>
          <w:iCs/>
        </w:rPr>
        <w:t xml:space="preserve">T </w:t>
      </w:r>
      <w:r w:rsidR="008D7E71" w:rsidRPr="00E125D7">
        <w:t>= 1.8 + 0.25 × 20</w:t>
      </w:r>
    </w:p>
    <w:p w14:paraId="48467F2E" w14:textId="77777777" w:rsidR="008D7E71" w:rsidRDefault="008D7E71" w:rsidP="001A6D3A">
      <w:pPr>
        <w:pStyle w:val="Pquestiontextpartsa"/>
      </w:pPr>
      <w:r w:rsidRPr="00E125D7">
        <w:tab/>
        <w:t xml:space="preserve">   = $6.80</w:t>
      </w:r>
    </w:p>
    <w:p w14:paraId="4CAA77F5" w14:textId="25D2B153" w:rsidR="00E8096B" w:rsidRDefault="00E8096B" w:rsidP="00E8096B">
      <w:pPr>
        <w:pStyle w:val="Pquestionheadingsx"/>
      </w:pPr>
      <w:r>
        <w:t>Question 29</w:t>
      </w:r>
      <w:r w:rsidR="00AB25F7" w:rsidRPr="00AB25F7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4</w:t>
      </w:r>
      <w:r>
        <w:t>]</w:t>
      </w:r>
    </w:p>
    <w:p w14:paraId="09722B08" w14:textId="00331864" w:rsidR="008F67A7" w:rsidRPr="00AB25F7" w:rsidRDefault="00C9057A" w:rsidP="00AB25F7">
      <w:pPr>
        <w:pStyle w:val="Pquestiontextpartsa"/>
        <w:rPr>
          <w:rStyle w:val="Cquestionpartlabelbold"/>
        </w:rPr>
      </w:pPr>
      <w:r w:rsidRPr="00AB25F7">
        <w:rPr>
          <w:rStyle w:val="Cquestionpartlabelbold"/>
        </w:rPr>
        <w:t>(a)</w:t>
      </w:r>
      <w:r w:rsidR="00AB25F7" w:rsidRPr="00AB25F7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720"/>
        <w:gridCol w:w="990"/>
        <w:gridCol w:w="990"/>
        <w:gridCol w:w="1080"/>
        <w:gridCol w:w="1170"/>
        <w:gridCol w:w="1260"/>
        <w:gridCol w:w="1080"/>
      </w:tblGrid>
      <w:tr w:rsidR="008D7E71" w:rsidRPr="00133332" w14:paraId="5E8D891F" w14:textId="77777777" w:rsidTr="00504900">
        <w:tc>
          <w:tcPr>
            <w:tcW w:w="1638" w:type="dxa"/>
          </w:tcPr>
          <w:p w14:paraId="22D0CD63" w14:textId="3F5C11BA" w:rsidR="008D7E71" w:rsidRPr="008D7E71" w:rsidRDefault="008D7E71" w:rsidP="008D7E71">
            <w:pPr>
              <w:pStyle w:val="Ptabletext"/>
            </w:pPr>
            <w:r w:rsidRPr="008D7E71">
              <w:t>Number of inches</w:t>
            </w:r>
          </w:p>
        </w:tc>
        <w:tc>
          <w:tcPr>
            <w:tcW w:w="720" w:type="dxa"/>
          </w:tcPr>
          <w:p w14:paraId="3F6419AB" w14:textId="6ADAFFD3" w:rsidR="008D7E71" w:rsidRPr="008D7E71" w:rsidRDefault="008D7E71" w:rsidP="008D7E71">
            <w:pPr>
              <w:pStyle w:val="Ptabletext"/>
            </w:pPr>
            <w:r w:rsidRPr="008D7E71">
              <w:t>0</w:t>
            </w:r>
          </w:p>
        </w:tc>
        <w:tc>
          <w:tcPr>
            <w:tcW w:w="990" w:type="dxa"/>
          </w:tcPr>
          <w:p w14:paraId="7E3992A1" w14:textId="6B210D83" w:rsidR="008D7E71" w:rsidRPr="008D7E71" w:rsidRDefault="008D7E71" w:rsidP="008D7E71">
            <w:pPr>
              <w:pStyle w:val="Ptabletext"/>
            </w:pPr>
            <w:r w:rsidRPr="008D7E71">
              <w:t>1</w:t>
            </w:r>
          </w:p>
        </w:tc>
        <w:tc>
          <w:tcPr>
            <w:tcW w:w="990" w:type="dxa"/>
          </w:tcPr>
          <w:p w14:paraId="01BB1EB5" w14:textId="0391F9D8" w:rsidR="008D7E71" w:rsidRPr="008D7E71" w:rsidRDefault="008D7E71" w:rsidP="008D7E71">
            <w:pPr>
              <w:pStyle w:val="Ptabletext"/>
            </w:pPr>
            <w:r w:rsidRPr="008D7E71">
              <w:t>2</w:t>
            </w:r>
          </w:p>
        </w:tc>
        <w:tc>
          <w:tcPr>
            <w:tcW w:w="1080" w:type="dxa"/>
          </w:tcPr>
          <w:p w14:paraId="0295AEBE" w14:textId="032ED31C" w:rsidR="008D7E71" w:rsidRPr="008D7E71" w:rsidRDefault="008D7E71" w:rsidP="008D7E71">
            <w:pPr>
              <w:pStyle w:val="Ptabletext"/>
            </w:pPr>
            <w:r w:rsidRPr="008D7E71">
              <w:t>3</w:t>
            </w:r>
          </w:p>
        </w:tc>
        <w:tc>
          <w:tcPr>
            <w:tcW w:w="1170" w:type="dxa"/>
          </w:tcPr>
          <w:p w14:paraId="435D7037" w14:textId="701F55FF" w:rsidR="008D7E71" w:rsidRPr="008D7E71" w:rsidRDefault="008D7E71" w:rsidP="008D7E71">
            <w:pPr>
              <w:pStyle w:val="Ptabletext"/>
            </w:pPr>
            <w:r w:rsidRPr="008D7E71">
              <w:t>4</w:t>
            </w:r>
          </w:p>
        </w:tc>
        <w:tc>
          <w:tcPr>
            <w:tcW w:w="1260" w:type="dxa"/>
          </w:tcPr>
          <w:p w14:paraId="72A6B980" w14:textId="27D3B6B8" w:rsidR="008D7E71" w:rsidRPr="008D7E71" w:rsidRDefault="008D7E71" w:rsidP="008D7E71">
            <w:pPr>
              <w:pStyle w:val="Ptabletext"/>
            </w:pPr>
            <w:r w:rsidRPr="008D7E71">
              <w:t>5</w:t>
            </w:r>
          </w:p>
        </w:tc>
        <w:tc>
          <w:tcPr>
            <w:tcW w:w="1080" w:type="dxa"/>
          </w:tcPr>
          <w:p w14:paraId="01275FA9" w14:textId="53CCC063" w:rsidR="008D7E71" w:rsidRPr="008D7E71" w:rsidRDefault="008D7E71" w:rsidP="008D7E71">
            <w:pPr>
              <w:pStyle w:val="Ptabletext"/>
            </w:pPr>
            <w:r w:rsidRPr="008D7E71">
              <w:t>10</w:t>
            </w:r>
          </w:p>
        </w:tc>
      </w:tr>
      <w:tr w:rsidR="008D7E71" w:rsidRPr="00133332" w14:paraId="22B34E5B" w14:textId="77777777" w:rsidTr="00504900">
        <w:tc>
          <w:tcPr>
            <w:tcW w:w="1638" w:type="dxa"/>
          </w:tcPr>
          <w:p w14:paraId="76D242FA" w14:textId="451058A5" w:rsidR="008D7E71" w:rsidRPr="008D7E71" w:rsidRDefault="008D7E71" w:rsidP="008D7E71">
            <w:pPr>
              <w:pStyle w:val="Ptabletext"/>
            </w:pPr>
            <w:r w:rsidRPr="008D7E71">
              <w:t>Number of mm</w:t>
            </w:r>
          </w:p>
        </w:tc>
        <w:tc>
          <w:tcPr>
            <w:tcW w:w="720" w:type="dxa"/>
          </w:tcPr>
          <w:p w14:paraId="7B605885" w14:textId="000E36B6" w:rsidR="008D7E71" w:rsidRPr="008D7E71" w:rsidRDefault="008D7E71" w:rsidP="008D7E71">
            <w:pPr>
              <w:pStyle w:val="Ptabletext"/>
            </w:pPr>
            <w:r w:rsidRPr="008D7E71">
              <w:t>0</w:t>
            </w:r>
          </w:p>
        </w:tc>
        <w:tc>
          <w:tcPr>
            <w:tcW w:w="990" w:type="dxa"/>
          </w:tcPr>
          <w:p w14:paraId="3A30CF24" w14:textId="37E253B5" w:rsidR="008D7E71" w:rsidRPr="008D7E71" w:rsidRDefault="008D7E71" w:rsidP="008D7E71">
            <w:pPr>
              <w:pStyle w:val="Ptabletext"/>
            </w:pPr>
            <w:r w:rsidRPr="008D7E71">
              <w:t>25</w:t>
            </w:r>
          </w:p>
        </w:tc>
        <w:tc>
          <w:tcPr>
            <w:tcW w:w="990" w:type="dxa"/>
          </w:tcPr>
          <w:p w14:paraId="7D877669" w14:textId="4B460827" w:rsidR="008D7E71" w:rsidRPr="008D7E71" w:rsidRDefault="008D7E71" w:rsidP="008D7E71">
            <w:pPr>
              <w:pStyle w:val="Ptabletext"/>
            </w:pPr>
            <w:r w:rsidRPr="008D7E71">
              <w:t>50</w:t>
            </w:r>
          </w:p>
        </w:tc>
        <w:tc>
          <w:tcPr>
            <w:tcW w:w="1080" w:type="dxa"/>
          </w:tcPr>
          <w:p w14:paraId="50D68E48" w14:textId="7B39B21A" w:rsidR="008D7E71" w:rsidRPr="008D7E71" w:rsidRDefault="008D7E71" w:rsidP="008D7E71">
            <w:pPr>
              <w:pStyle w:val="Ptabletext"/>
            </w:pPr>
            <w:r w:rsidRPr="008D7E71">
              <w:t>75</w:t>
            </w:r>
          </w:p>
        </w:tc>
        <w:tc>
          <w:tcPr>
            <w:tcW w:w="1170" w:type="dxa"/>
          </w:tcPr>
          <w:p w14:paraId="521D4EF9" w14:textId="1A763430" w:rsidR="008D7E71" w:rsidRPr="008D7E71" w:rsidRDefault="008D7E71" w:rsidP="008D7E71">
            <w:pPr>
              <w:pStyle w:val="Ptabletext"/>
            </w:pPr>
            <w:r w:rsidRPr="008D7E71">
              <w:t>100</w:t>
            </w:r>
          </w:p>
        </w:tc>
        <w:tc>
          <w:tcPr>
            <w:tcW w:w="1260" w:type="dxa"/>
          </w:tcPr>
          <w:p w14:paraId="496B9919" w14:textId="3E12780F" w:rsidR="008D7E71" w:rsidRPr="008D7E71" w:rsidRDefault="008D7E71" w:rsidP="008D7E71">
            <w:pPr>
              <w:pStyle w:val="Ptabletext"/>
            </w:pPr>
            <w:r w:rsidRPr="008D7E71">
              <w:t>125</w:t>
            </w:r>
          </w:p>
        </w:tc>
        <w:tc>
          <w:tcPr>
            <w:tcW w:w="1080" w:type="dxa"/>
          </w:tcPr>
          <w:p w14:paraId="3FDD2A7A" w14:textId="119F155F" w:rsidR="008D7E71" w:rsidRPr="008D7E71" w:rsidRDefault="008D7E71" w:rsidP="008D7E71">
            <w:pPr>
              <w:pStyle w:val="Ptabletext"/>
            </w:pPr>
            <w:r w:rsidRPr="008D7E71">
              <w:t>250</w:t>
            </w:r>
          </w:p>
        </w:tc>
      </w:tr>
    </w:tbl>
    <w:p w14:paraId="53D1D033" w14:textId="41BEDD57" w:rsidR="008F67A7" w:rsidRPr="00AB25F7" w:rsidRDefault="000E67C1" w:rsidP="00AB25F7">
      <w:pPr>
        <w:pStyle w:val="Pquestiontextpartsa"/>
      </w:pPr>
      <w:r w:rsidRPr="000E67C1">
        <w:rPr>
          <w:rStyle w:val="Cquestionpartlabelbold"/>
        </w:rPr>
        <w:t>(b)</w:t>
      </w:r>
      <w:r w:rsidR="00AB25F7" w:rsidRPr="00AB25F7">
        <w:tab/>
      </w:r>
      <w:r w:rsidR="008D7E71" w:rsidRPr="008D7E71">
        <w:rPr>
          <w:rStyle w:val="Cmathsexpressions"/>
          <w:i/>
          <w:iCs/>
        </w:rPr>
        <w:t>m</w:t>
      </w:r>
      <w:r w:rsidR="008D7E71" w:rsidRPr="008D7E71">
        <w:t xml:space="preserve"> = 25</w:t>
      </w:r>
      <w:r w:rsidR="008D7E71" w:rsidRPr="008D7E71">
        <w:rPr>
          <w:rStyle w:val="Cmathsexpressions"/>
          <w:i/>
          <w:iCs/>
        </w:rPr>
        <w:t>n</w:t>
      </w:r>
    </w:p>
    <w:p w14:paraId="332D17E2" w14:textId="33CBC802" w:rsidR="008F67A7" w:rsidRPr="00AB25F7" w:rsidRDefault="000E67C1" w:rsidP="00AB25F7">
      <w:pPr>
        <w:pStyle w:val="Pquestiontextpartsa"/>
        <w:rPr>
          <w:rStyle w:val="Cquestionpartlabelbold"/>
        </w:rPr>
      </w:pPr>
      <w:r w:rsidRPr="00AB25F7">
        <w:rPr>
          <w:rStyle w:val="Cquestionpartlabelbold"/>
        </w:rPr>
        <w:t>(c)</w:t>
      </w:r>
      <w:r w:rsidR="00AB25F7" w:rsidRPr="00AB25F7">
        <w:tab/>
      </w:r>
    </w:p>
    <w:p w14:paraId="63FA0D65" w14:textId="510A5900" w:rsidR="008F67A7" w:rsidRPr="00133332" w:rsidRDefault="006A0B75" w:rsidP="008D7E71">
      <w:pPr>
        <w:pStyle w:val="Pquestiontextmainstem"/>
      </w:pPr>
      <w:r>
        <w:pict w14:anchorId="5EDFF6C2">
          <v:shape id="_x0000_i1045" type="#_x0000_t75" style="width:186pt;height:2in">
            <v:imagedata r:id="rId43" o:title="PM8_SmB_6_08SSc_RR"/>
          </v:shape>
        </w:pict>
      </w:r>
    </w:p>
    <w:p w14:paraId="4637AA0E" w14:textId="77777777" w:rsidR="008D7E71" w:rsidRPr="008D7E71" w:rsidRDefault="000E67C1" w:rsidP="008D7E71">
      <w:pPr>
        <w:pStyle w:val="Pquestiontextpartsa"/>
        <w:rPr>
          <w:rStyle w:val="Cmathsexpressions"/>
          <w:i/>
          <w:iCs/>
        </w:rPr>
      </w:pPr>
      <w:r w:rsidRPr="000E67C1">
        <w:rPr>
          <w:rStyle w:val="Cquestionpartlabelbold"/>
        </w:rPr>
        <w:t>(d)</w:t>
      </w:r>
      <w:r w:rsidR="00AB25F7" w:rsidRPr="00AB25F7">
        <w:tab/>
      </w:r>
      <w:r w:rsidR="008D7E71" w:rsidRPr="008D7E71">
        <w:rPr>
          <w:rStyle w:val="Cmathsexpressions"/>
          <w:i/>
          <w:iCs/>
        </w:rPr>
        <w:t>m</w:t>
      </w:r>
      <w:r w:rsidR="008D7E71" w:rsidRPr="00E125D7">
        <w:t xml:space="preserve"> = 25</w:t>
      </w:r>
      <w:r w:rsidR="008D7E71" w:rsidRPr="008D7E71">
        <w:rPr>
          <w:rStyle w:val="Cmathsexpressions"/>
          <w:i/>
          <w:iCs/>
        </w:rPr>
        <w:t>n</w:t>
      </w:r>
    </w:p>
    <w:p w14:paraId="6083A99C" w14:textId="77777777" w:rsidR="008D7E71" w:rsidRPr="00E125D7" w:rsidRDefault="008D7E71" w:rsidP="008D7E71">
      <w:pPr>
        <w:pStyle w:val="Pquestiontextpartsa"/>
      </w:pPr>
      <w:r w:rsidRPr="00E125D7">
        <w:t xml:space="preserve">      </w:t>
      </w:r>
      <w:r w:rsidRPr="008D7E71">
        <w:rPr>
          <w:rStyle w:val="Cmathsexpressions"/>
          <w:i/>
          <w:iCs/>
        </w:rPr>
        <w:t>m</w:t>
      </w:r>
      <w:r w:rsidRPr="00E125D7">
        <w:t xml:space="preserve"> = 25 × 1.5</w:t>
      </w:r>
    </w:p>
    <w:p w14:paraId="3B1A1196" w14:textId="360EAD4C" w:rsidR="00BF0D54" w:rsidRPr="00D01814" w:rsidRDefault="008D7E71" w:rsidP="008D7E71">
      <w:pPr>
        <w:pStyle w:val="Pquestiontextpartsa"/>
      </w:pPr>
      <w:r w:rsidRPr="00E125D7">
        <w:t xml:space="preserve">          = 37.5</w:t>
      </w:r>
    </w:p>
    <w:p w14:paraId="4699EA5A" w14:textId="54BBF043" w:rsidR="008D7E71" w:rsidRPr="008D7E71" w:rsidRDefault="00BF0D54" w:rsidP="008D7E71">
      <w:pPr>
        <w:pStyle w:val="Pquestiontextpartsa"/>
        <w:rPr>
          <w:rStyle w:val="Cmathsexpressions"/>
          <w:i/>
          <w:iCs/>
        </w:rPr>
      </w:pPr>
      <w:r w:rsidRPr="00AB25F7">
        <w:rPr>
          <w:rStyle w:val="Cquestionpartlabelbold"/>
        </w:rPr>
        <w:t>(e)</w:t>
      </w:r>
      <w:r w:rsidR="00AB25F7" w:rsidRPr="00AB25F7">
        <w:tab/>
      </w:r>
      <w:r w:rsidR="008D7E71" w:rsidRPr="008D7E71">
        <w:rPr>
          <w:rStyle w:val="Cmathsexpressions"/>
          <w:i/>
          <w:iCs/>
        </w:rPr>
        <w:t>m</w:t>
      </w:r>
      <w:r w:rsidR="008D7E71" w:rsidRPr="00E125D7">
        <w:t xml:space="preserve"> = 25</w:t>
      </w:r>
      <w:r w:rsidR="008D7E71" w:rsidRPr="008D7E71">
        <w:rPr>
          <w:rStyle w:val="Cmathsexpressions"/>
          <w:i/>
          <w:iCs/>
        </w:rPr>
        <w:t>n</w:t>
      </w:r>
    </w:p>
    <w:p w14:paraId="19C0537B" w14:textId="77777777" w:rsidR="008D7E71" w:rsidRPr="008D7E71" w:rsidRDefault="008D7E71" w:rsidP="008D7E71">
      <w:pPr>
        <w:pStyle w:val="Pquestiontextpartsa"/>
        <w:rPr>
          <w:rStyle w:val="Cmathsexpressions"/>
          <w:i/>
          <w:iCs/>
        </w:rPr>
      </w:pPr>
      <w:r w:rsidRPr="00E125D7">
        <w:t xml:space="preserve">     1000 = 25 ×</w:t>
      </w:r>
      <w:r w:rsidRPr="008D7E71">
        <w:rPr>
          <w:rStyle w:val="Cmathsexpressions"/>
          <w:i/>
          <w:iCs/>
        </w:rPr>
        <w:t xml:space="preserve"> n</w:t>
      </w:r>
    </w:p>
    <w:p w14:paraId="36DBD9E3" w14:textId="77777777" w:rsidR="008D7E71" w:rsidRPr="008D7E71" w:rsidRDefault="008D7E71" w:rsidP="008D7E71">
      <w:pPr>
        <w:pStyle w:val="Pquestiontextpartsa"/>
      </w:pPr>
      <w:r w:rsidRPr="008D7E71">
        <w:t xml:space="preserve">    </w:t>
      </w:r>
      <w:r w:rsidRPr="00E125D7">
        <w:rPr>
          <w:b/>
          <w:position w:val="-24"/>
        </w:rPr>
        <w:object w:dxaOrig="940" w:dyaOrig="620" w14:anchorId="24B1731D">
          <v:shape id="_x0000_i1046" type="#_x0000_t75" style="width:47.25pt;height:30.75pt" o:ole="">
            <v:imagedata r:id="rId44" o:title=""/>
          </v:shape>
          <o:OLEObject Type="Embed" ProgID="Equation.DSMT4" ShapeID="_x0000_i1046" DrawAspect="Content" ObjectID="_1540569762" r:id="rId45"/>
        </w:object>
      </w:r>
      <w:r w:rsidRPr="008D7E71">
        <w:t xml:space="preserve"> </w:t>
      </w:r>
    </w:p>
    <w:p w14:paraId="2B42A3A6" w14:textId="77777777" w:rsidR="008D7E71" w:rsidRPr="00E125D7" w:rsidRDefault="008D7E71" w:rsidP="008D7E71">
      <w:pPr>
        <w:pStyle w:val="Pquestiontextpartsa"/>
      </w:pPr>
      <w:r w:rsidRPr="008D7E71">
        <w:rPr>
          <w:rStyle w:val="Cmathsexpressions"/>
          <w:i/>
          <w:iCs/>
        </w:rPr>
        <w:t xml:space="preserve">           n</w:t>
      </w:r>
      <w:r w:rsidRPr="00E125D7">
        <w:t xml:space="preserve"> = 40</w:t>
      </w:r>
    </w:p>
    <w:p w14:paraId="1063225F" w14:textId="09B835F8" w:rsidR="00485318" w:rsidRDefault="00485318" w:rsidP="00485318">
      <w:pPr>
        <w:pStyle w:val="Psectionresults"/>
      </w:pPr>
      <w:r>
        <w:t xml:space="preserve">Extended answer total marks: </w:t>
      </w:r>
      <w:r w:rsidR="00891E50">
        <w:t>2</w:t>
      </w:r>
      <w:r w:rsidR="00D549B9">
        <w:t>3</w:t>
      </w:r>
    </w:p>
    <w:p w14:paraId="462A6230" w14:textId="72F4583B" w:rsidR="00485318" w:rsidRDefault="00485318" w:rsidP="00485318">
      <w:pPr>
        <w:pStyle w:val="Psectionresults"/>
      </w:pPr>
      <w:r>
        <w:t xml:space="preserve">TOTAL test marks:  </w:t>
      </w:r>
      <w:r w:rsidR="00D549B9">
        <w:t>71</w:t>
      </w:r>
    </w:p>
    <w:sectPr w:rsidR="00485318" w:rsidSect="00357182">
      <w:headerReference w:type="default" r:id="rId46"/>
      <w:footerReference w:type="even" r:id="rId47"/>
      <w:footerReference w:type="default" r:id="rId48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F78361" w14:textId="77777777" w:rsidR="00CA5301" w:rsidRDefault="00CA5301">
      <w:r>
        <w:separator/>
      </w:r>
    </w:p>
  </w:endnote>
  <w:endnote w:type="continuationSeparator" w:id="0">
    <w:p w14:paraId="6BF5609B" w14:textId="77777777" w:rsidR="00CA5301" w:rsidRDefault="00CA53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365119EE" w:rsidR="006D7A87" w:rsidRDefault="00B13AAE" w:rsidP="009148E0">
    <w:pPr>
      <w:pStyle w:val="Pfootertext"/>
    </w:pPr>
    <w:r w:rsidRPr="00B13AAE">
      <w:t>Copyright © 2017 Pearson Australia (a division of Pearson</w:t>
    </w:r>
    <w:r w:rsidR="002C06C1">
      <w:t xml:space="preserve"> Australia Group Pty Ltd)</w:t>
    </w:r>
    <w:r w:rsidR="002C06C1">
      <w:tab/>
      <w:t xml:space="preserve">Page </w:t>
    </w:r>
    <w:r w:rsidR="002C06C1">
      <w:fldChar w:fldCharType="begin"/>
    </w:r>
    <w:r w:rsidR="002C06C1">
      <w:instrText xml:space="preserve"> PAGE   \* MERGEFORMAT </w:instrText>
    </w:r>
    <w:r w:rsidR="002C06C1">
      <w:fldChar w:fldCharType="separate"/>
    </w:r>
    <w:r w:rsidR="006A0B75">
      <w:rPr>
        <w:noProof/>
      </w:rPr>
      <w:t>1</w:t>
    </w:r>
    <w:r w:rsidR="002C06C1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D8F400" w14:textId="77777777" w:rsidR="00CA5301" w:rsidRDefault="00CA5301">
      <w:r>
        <w:separator/>
      </w:r>
    </w:p>
  </w:footnote>
  <w:footnote w:type="continuationSeparator" w:id="0">
    <w:p w14:paraId="562607DF" w14:textId="77777777" w:rsidR="00CA5301" w:rsidRDefault="00CA53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5E214E72" w:rsidR="00B13AAE" w:rsidRPr="002C06C1" w:rsidRDefault="002C06C1" w:rsidP="002C06C1">
    <w:pPr>
      <w:pStyle w:val="Pheadertext"/>
    </w:pPr>
    <w:r>
      <w:t>Pearson Mathematics 8    Linear graphs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55A7F"/>
    <w:rsid w:val="00071218"/>
    <w:rsid w:val="00093B5C"/>
    <w:rsid w:val="000E67C1"/>
    <w:rsid w:val="00100663"/>
    <w:rsid w:val="00102559"/>
    <w:rsid w:val="00154F70"/>
    <w:rsid w:val="00171DCE"/>
    <w:rsid w:val="0017579F"/>
    <w:rsid w:val="001A6D3A"/>
    <w:rsid w:val="001C14FF"/>
    <w:rsid w:val="001F48A2"/>
    <w:rsid w:val="00202FAE"/>
    <w:rsid w:val="00215B1C"/>
    <w:rsid w:val="00272426"/>
    <w:rsid w:val="00272F56"/>
    <w:rsid w:val="002B4A0A"/>
    <w:rsid w:val="002C06C1"/>
    <w:rsid w:val="002F584E"/>
    <w:rsid w:val="00346EE1"/>
    <w:rsid w:val="0035209A"/>
    <w:rsid w:val="00353CFD"/>
    <w:rsid w:val="003559E4"/>
    <w:rsid w:val="00357182"/>
    <w:rsid w:val="00370B72"/>
    <w:rsid w:val="00372314"/>
    <w:rsid w:val="003B5A48"/>
    <w:rsid w:val="003C0BF7"/>
    <w:rsid w:val="003C7CBB"/>
    <w:rsid w:val="003D1778"/>
    <w:rsid w:val="00400B97"/>
    <w:rsid w:val="00412E8C"/>
    <w:rsid w:val="004219F1"/>
    <w:rsid w:val="00427D9A"/>
    <w:rsid w:val="004415B2"/>
    <w:rsid w:val="004619FC"/>
    <w:rsid w:val="00484FD1"/>
    <w:rsid w:val="00485318"/>
    <w:rsid w:val="004B4A9F"/>
    <w:rsid w:val="00502A7B"/>
    <w:rsid w:val="0051151D"/>
    <w:rsid w:val="00562F7B"/>
    <w:rsid w:val="00612951"/>
    <w:rsid w:val="00613925"/>
    <w:rsid w:val="006371FD"/>
    <w:rsid w:val="006549DB"/>
    <w:rsid w:val="00684AF2"/>
    <w:rsid w:val="00696C2B"/>
    <w:rsid w:val="006A0B75"/>
    <w:rsid w:val="006D7A87"/>
    <w:rsid w:val="006E23AF"/>
    <w:rsid w:val="00707EA9"/>
    <w:rsid w:val="00717006"/>
    <w:rsid w:val="0073327E"/>
    <w:rsid w:val="007975D0"/>
    <w:rsid w:val="007C77B4"/>
    <w:rsid w:val="007D79D2"/>
    <w:rsid w:val="0081470D"/>
    <w:rsid w:val="0082380C"/>
    <w:rsid w:val="00861236"/>
    <w:rsid w:val="00863C02"/>
    <w:rsid w:val="00887664"/>
    <w:rsid w:val="00891E50"/>
    <w:rsid w:val="008D7E71"/>
    <w:rsid w:val="008F67A7"/>
    <w:rsid w:val="009024D8"/>
    <w:rsid w:val="009148E0"/>
    <w:rsid w:val="009835A4"/>
    <w:rsid w:val="00992EA1"/>
    <w:rsid w:val="009B163D"/>
    <w:rsid w:val="009B2307"/>
    <w:rsid w:val="009C3107"/>
    <w:rsid w:val="009F1109"/>
    <w:rsid w:val="009F7A29"/>
    <w:rsid w:val="00A06149"/>
    <w:rsid w:val="00A20E2A"/>
    <w:rsid w:val="00A267FB"/>
    <w:rsid w:val="00A900E3"/>
    <w:rsid w:val="00A926D4"/>
    <w:rsid w:val="00AB25F7"/>
    <w:rsid w:val="00B13AAE"/>
    <w:rsid w:val="00B2036D"/>
    <w:rsid w:val="00B40E44"/>
    <w:rsid w:val="00B77768"/>
    <w:rsid w:val="00B96084"/>
    <w:rsid w:val="00BA3C39"/>
    <w:rsid w:val="00BE797A"/>
    <w:rsid w:val="00BF0D54"/>
    <w:rsid w:val="00BF1F0F"/>
    <w:rsid w:val="00C148A6"/>
    <w:rsid w:val="00C17389"/>
    <w:rsid w:val="00C25D84"/>
    <w:rsid w:val="00C43684"/>
    <w:rsid w:val="00C9057A"/>
    <w:rsid w:val="00C971E9"/>
    <w:rsid w:val="00CA3CF4"/>
    <w:rsid w:val="00CA5301"/>
    <w:rsid w:val="00CC31D0"/>
    <w:rsid w:val="00D333D4"/>
    <w:rsid w:val="00D3541B"/>
    <w:rsid w:val="00D53CF1"/>
    <w:rsid w:val="00D549B9"/>
    <w:rsid w:val="00D85AB7"/>
    <w:rsid w:val="00E0053E"/>
    <w:rsid w:val="00E0170D"/>
    <w:rsid w:val="00E43D68"/>
    <w:rsid w:val="00E44E38"/>
    <w:rsid w:val="00E51C25"/>
    <w:rsid w:val="00E8096B"/>
    <w:rsid w:val="00EA2CD2"/>
    <w:rsid w:val="00EC0158"/>
    <w:rsid w:val="00F17308"/>
    <w:rsid w:val="00F34293"/>
    <w:rsid w:val="00F54D9F"/>
    <w:rsid w:val="00FA3159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../../../../../uCarrTi/AppData/Local/Temp/SNAGHTML1ff750a.PNG" TargetMode="External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jpeg"/><Relationship Id="rId35" Type="http://schemas.openxmlformats.org/officeDocument/2006/relationships/image" Target="media/image16.jpeg"/><Relationship Id="rId43" Type="http://schemas.openxmlformats.org/officeDocument/2006/relationships/image" Target="media/image21.jpeg"/><Relationship Id="rId48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6</Pages>
  <Words>1023</Words>
  <Characters>3622</Characters>
  <Application>Microsoft Office Word</Application>
  <DocSecurity>0</DocSecurity>
  <Lines>329</Lines>
  <Paragraphs>3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2</cp:revision>
  <cp:lastPrinted>2011-04-04T09:34:00Z</cp:lastPrinted>
  <dcterms:created xsi:type="dcterms:W3CDTF">2016-09-08T02:22:00Z</dcterms:created>
  <dcterms:modified xsi:type="dcterms:W3CDTF">2016-11-13T08:16:00Z</dcterms:modified>
</cp:coreProperties>
</file>